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BD0775" w14:textId="77777777" w:rsidR="00AA267E" w:rsidRPr="009B645B" w:rsidRDefault="00AA267E" w:rsidP="00AA267E">
      <w:pPr>
        <w:pStyle w:val="Psectionheading"/>
      </w:pPr>
      <w:r>
        <w:t xml:space="preserve">Multiple choice section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727"/>
        <w:gridCol w:w="727"/>
        <w:gridCol w:w="728"/>
        <w:gridCol w:w="728"/>
        <w:gridCol w:w="728"/>
        <w:gridCol w:w="730"/>
        <w:gridCol w:w="730"/>
        <w:gridCol w:w="730"/>
        <w:gridCol w:w="730"/>
        <w:gridCol w:w="730"/>
        <w:gridCol w:w="720"/>
        <w:gridCol w:w="720"/>
      </w:tblGrid>
      <w:tr w:rsidR="00AA267E" w:rsidRPr="009B645B" w14:paraId="4D4B59B5" w14:textId="77777777" w:rsidTr="005D712C">
        <w:tc>
          <w:tcPr>
            <w:tcW w:w="550" w:type="pct"/>
          </w:tcPr>
          <w:p w14:paraId="51D3E925" w14:textId="51226A66" w:rsidR="00AA267E" w:rsidRPr="00607EC0" w:rsidRDefault="00AA267E" w:rsidP="00B41A47">
            <w:pPr>
              <w:pStyle w:val="Pquestiontextmainstem"/>
              <w:rPr>
                <w:b/>
              </w:rPr>
            </w:pPr>
            <w:r w:rsidRPr="00607EC0">
              <w:rPr>
                <w:b/>
              </w:rPr>
              <w:t xml:space="preserve">Question </w:t>
            </w:r>
          </w:p>
        </w:tc>
        <w:tc>
          <w:tcPr>
            <w:tcW w:w="371" w:type="pct"/>
            <w:vAlign w:val="center"/>
          </w:tcPr>
          <w:p w14:paraId="49A421E2" w14:textId="77777777" w:rsidR="00AA267E" w:rsidRPr="009B645B" w:rsidRDefault="00AA267E" w:rsidP="005D712C">
            <w:pPr>
              <w:pStyle w:val="Ptabletext"/>
            </w:pPr>
            <w:r w:rsidRPr="009B645B">
              <w:t>1</w:t>
            </w:r>
          </w:p>
        </w:tc>
        <w:tc>
          <w:tcPr>
            <w:tcW w:w="371" w:type="pct"/>
            <w:vAlign w:val="center"/>
          </w:tcPr>
          <w:p w14:paraId="38B4B517" w14:textId="77777777" w:rsidR="00AA267E" w:rsidRPr="009B645B" w:rsidRDefault="00AA267E" w:rsidP="005D712C">
            <w:pPr>
              <w:pStyle w:val="Ptabletext"/>
            </w:pPr>
            <w:r w:rsidRPr="009B645B">
              <w:t>2</w:t>
            </w:r>
          </w:p>
        </w:tc>
        <w:tc>
          <w:tcPr>
            <w:tcW w:w="371" w:type="pct"/>
            <w:vAlign w:val="center"/>
          </w:tcPr>
          <w:p w14:paraId="079412F8" w14:textId="77777777" w:rsidR="00AA267E" w:rsidRPr="009B645B" w:rsidRDefault="00AA267E" w:rsidP="005D712C">
            <w:pPr>
              <w:pStyle w:val="Ptabletext"/>
            </w:pPr>
            <w:r w:rsidRPr="009B645B">
              <w:t>3</w:t>
            </w:r>
          </w:p>
        </w:tc>
        <w:tc>
          <w:tcPr>
            <w:tcW w:w="371" w:type="pct"/>
            <w:vAlign w:val="center"/>
          </w:tcPr>
          <w:p w14:paraId="56A85EE0" w14:textId="77777777" w:rsidR="00AA267E" w:rsidRPr="009B645B" w:rsidRDefault="00AA267E" w:rsidP="005D712C">
            <w:pPr>
              <w:pStyle w:val="Ptabletext"/>
            </w:pPr>
            <w:r w:rsidRPr="009B645B">
              <w:t>4</w:t>
            </w:r>
          </w:p>
        </w:tc>
        <w:tc>
          <w:tcPr>
            <w:tcW w:w="371" w:type="pct"/>
            <w:vAlign w:val="center"/>
          </w:tcPr>
          <w:p w14:paraId="144CACB7" w14:textId="77777777" w:rsidR="00AA267E" w:rsidRPr="009B645B" w:rsidRDefault="00AA267E" w:rsidP="005D712C">
            <w:pPr>
              <w:pStyle w:val="Ptabletext"/>
            </w:pPr>
            <w:r w:rsidRPr="009B645B">
              <w:t>5</w:t>
            </w:r>
          </w:p>
        </w:tc>
        <w:tc>
          <w:tcPr>
            <w:tcW w:w="372" w:type="pct"/>
            <w:vAlign w:val="center"/>
          </w:tcPr>
          <w:p w14:paraId="5C8AAD30" w14:textId="77777777" w:rsidR="00AA267E" w:rsidRPr="009B645B" w:rsidRDefault="00AA267E" w:rsidP="005D712C">
            <w:pPr>
              <w:pStyle w:val="Ptabletext"/>
            </w:pPr>
            <w:r w:rsidRPr="009B645B">
              <w:t>6</w:t>
            </w:r>
          </w:p>
        </w:tc>
        <w:tc>
          <w:tcPr>
            <w:tcW w:w="372" w:type="pct"/>
            <w:vAlign w:val="center"/>
          </w:tcPr>
          <w:p w14:paraId="4F22F9EE" w14:textId="77777777" w:rsidR="00AA267E" w:rsidRPr="009B645B" w:rsidRDefault="00AA267E" w:rsidP="005D712C">
            <w:pPr>
              <w:pStyle w:val="Ptabletext"/>
            </w:pPr>
            <w:r w:rsidRPr="009B645B">
              <w:t>7</w:t>
            </w:r>
          </w:p>
        </w:tc>
        <w:tc>
          <w:tcPr>
            <w:tcW w:w="372" w:type="pct"/>
            <w:vAlign w:val="center"/>
          </w:tcPr>
          <w:p w14:paraId="0BDB0418" w14:textId="77777777" w:rsidR="00AA267E" w:rsidRPr="009B645B" w:rsidRDefault="00AA267E" w:rsidP="005D712C">
            <w:pPr>
              <w:pStyle w:val="Ptabletext"/>
            </w:pPr>
            <w:r w:rsidRPr="009B645B">
              <w:t>8</w:t>
            </w:r>
          </w:p>
        </w:tc>
        <w:tc>
          <w:tcPr>
            <w:tcW w:w="372" w:type="pct"/>
            <w:vAlign w:val="center"/>
          </w:tcPr>
          <w:p w14:paraId="6C38BE05" w14:textId="77777777" w:rsidR="00AA267E" w:rsidRPr="009B645B" w:rsidRDefault="00AA267E" w:rsidP="005D712C">
            <w:pPr>
              <w:pStyle w:val="Ptabletext"/>
            </w:pPr>
            <w:r w:rsidRPr="009B645B">
              <w:t>9</w:t>
            </w:r>
          </w:p>
        </w:tc>
        <w:tc>
          <w:tcPr>
            <w:tcW w:w="372" w:type="pct"/>
            <w:vAlign w:val="center"/>
          </w:tcPr>
          <w:p w14:paraId="57DEB396" w14:textId="77777777" w:rsidR="00AA267E" w:rsidRPr="009B645B" w:rsidRDefault="00AA267E" w:rsidP="005D712C">
            <w:pPr>
              <w:pStyle w:val="Ptabletext"/>
            </w:pPr>
            <w:r w:rsidRPr="009B645B">
              <w:t>10</w:t>
            </w:r>
          </w:p>
        </w:tc>
        <w:tc>
          <w:tcPr>
            <w:tcW w:w="367" w:type="pct"/>
            <w:vAlign w:val="center"/>
          </w:tcPr>
          <w:p w14:paraId="159C5F61" w14:textId="77777777" w:rsidR="00AA267E" w:rsidRPr="009B645B" w:rsidRDefault="00AA267E" w:rsidP="005D712C">
            <w:pPr>
              <w:pStyle w:val="Ptabletext"/>
            </w:pPr>
            <w:r w:rsidRPr="009B645B">
              <w:t>11</w:t>
            </w:r>
          </w:p>
        </w:tc>
        <w:tc>
          <w:tcPr>
            <w:tcW w:w="367" w:type="pct"/>
            <w:vAlign w:val="center"/>
          </w:tcPr>
          <w:p w14:paraId="2B03D692" w14:textId="77777777" w:rsidR="00AA267E" w:rsidRPr="009B645B" w:rsidRDefault="00AA267E" w:rsidP="005D712C">
            <w:pPr>
              <w:pStyle w:val="Ptabletext"/>
            </w:pPr>
            <w:r w:rsidRPr="009B645B">
              <w:t>12</w:t>
            </w:r>
          </w:p>
        </w:tc>
      </w:tr>
      <w:tr w:rsidR="00AA267E" w:rsidRPr="009B645B" w14:paraId="45DB58A2" w14:textId="77777777" w:rsidTr="005D712C">
        <w:trPr>
          <w:trHeight w:val="567"/>
        </w:trPr>
        <w:tc>
          <w:tcPr>
            <w:tcW w:w="550" w:type="pct"/>
            <w:vAlign w:val="center"/>
          </w:tcPr>
          <w:p w14:paraId="5EBD5735" w14:textId="77777777" w:rsidR="00AA267E" w:rsidRPr="00607EC0" w:rsidRDefault="00AA267E" w:rsidP="005D712C">
            <w:pPr>
              <w:pStyle w:val="Pquestiontextmainstem"/>
              <w:rPr>
                <w:b/>
              </w:rPr>
            </w:pPr>
            <w:r w:rsidRPr="00607EC0">
              <w:rPr>
                <w:b/>
              </w:rPr>
              <w:t>Answer</w:t>
            </w:r>
          </w:p>
        </w:tc>
        <w:tc>
          <w:tcPr>
            <w:tcW w:w="371" w:type="pct"/>
            <w:vAlign w:val="center"/>
          </w:tcPr>
          <w:p w14:paraId="20C78005" w14:textId="77777777" w:rsidR="00AA267E" w:rsidRPr="009B645B" w:rsidRDefault="00AA267E" w:rsidP="005D712C">
            <w:pPr>
              <w:pStyle w:val="Ptabletext"/>
            </w:pPr>
            <w:r w:rsidRPr="009B645B">
              <w:t>B</w:t>
            </w:r>
          </w:p>
        </w:tc>
        <w:tc>
          <w:tcPr>
            <w:tcW w:w="371" w:type="pct"/>
            <w:vAlign w:val="center"/>
          </w:tcPr>
          <w:p w14:paraId="20870BA5" w14:textId="77777777" w:rsidR="00AA267E" w:rsidRPr="009B645B" w:rsidRDefault="00AA267E" w:rsidP="005D712C">
            <w:pPr>
              <w:pStyle w:val="Ptabletext"/>
            </w:pPr>
            <w:r w:rsidRPr="009B645B">
              <w:t>D</w:t>
            </w:r>
          </w:p>
        </w:tc>
        <w:tc>
          <w:tcPr>
            <w:tcW w:w="371" w:type="pct"/>
            <w:vAlign w:val="center"/>
          </w:tcPr>
          <w:p w14:paraId="77D68BE2" w14:textId="77777777" w:rsidR="00AA267E" w:rsidRPr="009B645B" w:rsidRDefault="00AA267E" w:rsidP="005D712C">
            <w:pPr>
              <w:pStyle w:val="Ptabletext"/>
            </w:pPr>
            <w:r w:rsidRPr="009B645B">
              <w:t>C</w:t>
            </w:r>
          </w:p>
        </w:tc>
        <w:tc>
          <w:tcPr>
            <w:tcW w:w="371" w:type="pct"/>
            <w:vAlign w:val="center"/>
          </w:tcPr>
          <w:p w14:paraId="7CC16039" w14:textId="77777777" w:rsidR="00AA267E" w:rsidRPr="009B645B" w:rsidRDefault="00AA267E" w:rsidP="005D712C">
            <w:pPr>
              <w:pStyle w:val="Ptabletext"/>
            </w:pPr>
            <w:r w:rsidRPr="009B645B">
              <w:t>D</w:t>
            </w:r>
          </w:p>
        </w:tc>
        <w:tc>
          <w:tcPr>
            <w:tcW w:w="371" w:type="pct"/>
            <w:vAlign w:val="center"/>
          </w:tcPr>
          <w:p w14:paraId="2195661E" w14:textId="77777777" w:rsidR="00AA267E" w:rsidRPr="009B645B" w:rsidRDefault="00AA267E" w:rsidP="005D712C">
            <w:pPr>
              <w:pStyle w:val="Ptabletext"/>
            </w:pPr>
            <w:r w:rsidRPr="009B645B">
              <w:t>C</w:t>
            </w:r>
          </w:p>
        </w:tc>
        <w:tc>
          <w:tcPr>
            <w:tcW w:w="372" w:type="pct"/>
            <w:vAlign w:val="center"/>
          </w:tcPr>
          <w:p w14:paraId="7B7B46AA" w14:textId="77777777" w:rsidR="00AA267E" w:rsidRPr="009B645B" w:rsidRDefault="00AA267E" w:rsidP="005D712C">
            <w:pPr>
              <w:pStyle w:val="Ptabletext"/>
            </w:pPr>
            <w:r w:rsidRPr="009B645B">
              <w:t>A</w:t>
            </w:r>
          </w:p>
        </w:tc>
        <w:tc>
          <w:tcPr>
            <w:tcW w:w="372" w:type="pct"/>
            <w:vAlign w:val="center"/>
          </w:tcPr>
          <w:p w14:paraId="4352E9AF" w14:textId="77777777" w:rsidR="00AA267E" w:rsidRPr="009B645B" w:rsidRDefault="00AA267E" w:rsidP="005D712C">
            <w:pPr>
              <w:pStyle w:val="Ptabletext"/>
            </w:pPr>
            <w:r w:rsidRPr="009B645B">
              <w:t>C</w:t>
            </w:r>
          </w:p>
        </w:tc>
        <w:tc>
          <w:tcPr>
            <w:tcW w:w="372" w:type="pct"/>
            <w:vAlign w:val="center"/>
          </w:tcPr>
          <w:p w14:paraId="5EDBB736" w14:textId="77777777" w:rsidR="00AA267E" w:rsidRPr="009B645B" w:rsidRDefault="00AA267E" w:rsidP="005D712C">
            <w:pPr>
              <w:pStyle w:val="Ptabletext"/>
            </w:pPr>
            <w:r w:rsidRPr="009B645B">
              <w:t>D</w:t>
            </w:r>
          </w:p>
        </w:tc>
        <w:tc>
          <w:tcPr>
            <w:tcW w:w="372" w:type="pct"/>
            <w:vAlign w:val="center"/>
          </w:tcPr>
          <w:p w14:paraId="2E108E40" w14:textId="77777777" w:rsidR="00AA267E" w:rsidRPr="009B645B" w:rsidRDefault="00AA267E" w:rsidP="005D712C">
            <w:pPr>
              <w:pStyle w:val="Ptabletext"/>
            </w:pPr>
            <w:r w:rsidRPr="009B645B">
              <w:t>C</w:t>
            </w:r>
          </w:p>
        </w:tc>
        <w:tc>
          <w:tcPr>
            <w:tcW w:w="372" w:type="pct"/>
            <w:vAlign w:val="center"/>
          </w:tcPr>
          <w:p w14:paraId="4C2DFBD9" w14:textId="77777777" w:rsidR="00AA267E" w:rsidRPr="009B645B" w:rsidRDefault="00AA267E" w:rsidP="005D712C">
            <w:pPr>
              <w:pStyle w:val="Ptabletext"/>
            </w:pPr>
            <w:r w:rsidRPr="009B645B">
              <w:t>D</w:t>
            </w:r>
          </w:p>
        </w:tc>
        <w:tc>
          <w:tcPr>
            <w:tcW w:w="367" w:type="pct"/>
            <w:vAlign w:val="center"/>
          </w:tcPr>
          <w:p w14:paraId="1B23A26E" w14:textId="77777777" w:rsidR="00AA267E" w:rsidRPr="009B645B" w:rsidRDefault="00AA267E" w:rsidP="005D712C">
            <w:pPr>
              <w:pStyle w:val="Ptabletext"/>
            </w:pPr>
            <w:r w:rsidRPr="009B645B">
              <w:t>B</w:t>
            </w:r>
          </w:p>
        </w:tc>
        <w:tc>
          <w:tcPr>
            <w:tcW w:w="367" w:type="pct"/>
            <w:vAlign w:val="center"/>
          </w:tcPr>
          <w:p w14:paraId="411B0D55" w14:textId="77777777" w:rsidR="00AA267E" w:rsidRPr="009B645B" w:rsidRDefault="00AA267E" w:rsidP="005D712C">
            <w:pPr>
              <w:pStyle w:val="Ptabletext"/>
            </w:pPr>
            <w:r w:rsidRPr="009B645B">
              <w:t>C</w:t>
            </w:r>
          </w:p>
        </w:tc>
      </w:tr>
    </w:tbl>
    <w:p w14:paraId="6DE43554" w14:textId="5E1FB544" w:rsidR="007A112A" w:rsidRPr="005931BD" w:rsidRDefault="007A112A" w:rsidP="004059DE">
      <w:pPr>
        <w:pStyle w:val="Pquestionheadingsx"/>
        <w:tabs>
          <w:tab w:val="clear" w:pos="8505"/>
        </w:tabs>
      </w:pPr>
      <w:r>
        <w:t>Question 1</w:t>
      </w:r>
      <w:r>
        <w:tab/>
      </w:r>
      <w:r w:rsidR="00607EC0">
        <w:t>[</w:t>
      </w:r>
      <w:r>
        <w:t>1.2</w:t>
      </w:r>
      <w:r w:rsidR="00607EC0">
        <w:t>]</w:t>
      </w:r>
    </w:p>
    <w:p w14:paraId="66DED252" w14:textId="77777777" w:rsidR="00AA267E" w:rsidRPr="009B645B" w:rsidRDefault="00AA267E" w:rsidP="0008123B">
      <w:pPr>
        <w:pStyle w:val="Pquestionheadingmc1stafterhead"/>
      </w:pPr>
      <w:r w:rsidRPr="009B645B">
        <w:t>B</w:t>
      </w:r>
    </w:p>
    <w:p w14:paraId="0D3788E8" w14:textId="77777777" w:rsidR="00AA267E" w:rsidRDefault="00AA267E" w:rsidP="00AA267E">
      <w:pPr>
        <w:pStyle w:val="Pquestiontextmainstem"/>
        <w:rPr>
          <w:rFonts w:eastAsia="Calibri"/>
        </w:rPr>
      </w:pPr>
      <w:r w:rsidRPr="009B645B">
        <w:rPr>
          <w:rFonts w:eastAsia="Calibri"/>
          <w:position w:val="-8"/>
        </w:rPr>
        <w:object w:dxaOrig="1725" w:dyaOrig="360" w14:anchorId="4E42F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18.25pt" o:ole="">
            <v:imagedata r:id="rId8" o:title=""/>
          </v:shape>
          <o:OLEObject Type="Embed" ProgID="Equation.3" ShapeID="_x0000_i1025" DrawAspect="Content" ObjectID="_1540671097" r:id="rId9"/>
        </w:object>
      </w:r>
    </w:p>
    <w:p w14:paraId="268BDC16" w14:textId="7C4BF1F0" w:rsidR="007A112A" w:rsidRPr="005931BD" w:rsidRDefault="007A112A" w:rsidP="007A112A">
      <w:pPr>
        <w:pStyle w:val="Pquestionheadingmc"/>
      </w:pPr>
      <w:r>
        <w:t>Question 2</w:t>
      </w:r>
      <w:r>
        <w:tab/>
      </w:r>
      <w:r w:rsidR="00607EC0">
        <w:t>[</w:t>
      </w:r>
      <w:r>
        <w:t>1.4</w:t>
      </w:r>
      <w:r w:rsidR="00607EC0">
        <w:t>]</w:t>
      </w:r>
    </w:p>
    <w:p w14:paraId="5E870D7C" w14:textId="77777777" w:rsidR="00AA267E" w:rsidRPr="009B645B" w:rsidRDefault="00AA267E" w:rsidP="0008123B">
      <w:pPr>
        <w:pStyle w:val="Pquestionheadingmc1stafterhead"/>
      </w:pPr>
      <w:r w:rsidRPr="009B645B">
        <w:t>D</w:t>
      </w:r>
    </w:p>
    <w:p w14:paraId="7E1D318C" w14:textId="11444854" w:rsidR="00AA267E" w:rsidRDefault="00AA267E" w:rsidP="00AA267E">
      <w:pPr>
        <w:pStyle w:val="Pquestiontextmainstem"/>
      </w:pPr>
      <w:r w:rsidRPr="009B645B">
        <w:t>The second digit is 5</w:t>
      </w:r>
      <w:r w:rsidR="002B1E8C">
        <w:t>,</w:t>
      </w:r>
      <w:r w:rsidRPr="009B645B">
        <w:t xml:space="preserve"> so need t</w:t>
      </w:r>
      <w:r w:rsidR="00984207">
        <w:t>o</w:t>
      </w:r>
      <w:r w:rsidR="00607EC0">
        <w:t xml:space="preserve"> round up the first digit to 2.</w:t>
      </w:r>
    </w:p>
    <w:p w14:paraId="4102D074" w14:textId="7DCB3350" w:rsidR="007A112A" w:rsidRPr="005931BD" w:rsidRDefault="007A112A" w:rsidP="007A112A">
      <w:pPr>
        <w:pStyle w:val="Pquestionheadingmc"/>
      </w:pPr>
      <w:r>
        <w:t>Question 3</w:t>
      </w:r>
      <w:r>
        <w:tab/>
      </w:r>
      <w:r w:rsidR="00607EC0">
        <w:t>[</w:t>
      </w:r>
      <w:r>
        <w:t>2.2</w:t>
      </w:r>
      <w:r w:rsidR="00607EC0">
        <w:t>]</w:t>
      </w:r>
    </w:p>
    <w:p w14:paraId="2403D114" w14:textId="77777777" w:rsidR="00AA267E" w:rsidRPr="009B645B" w:rsidRDefault="00AA267E" w:rsidP="0008123B">
      <w:pPr>
        <w:pStyle w:val="Pquestionheadingmc1stafterhead"/>
      </w:pPr>
      <w:r w:rsidRPr="009B645B">
        <w:t>C</w:t>
      </w:r>
    </w:p>
    <w:p w14:paraId="4178A510" w14:textId="2869B3EB" w:rsidR="00AA267E" w:rsidRPr="009B645B" w:rsidRDefault="00984207" w:rsidP="00AA267E">
      <w:pPr>
        <w:pStyle w:val="Pquestiontextmainstem"/>
      </w:pPr>
      <w:r>
        <w:t>Only</w:t>
      </w:r>
      <w:r w:rsidR="00AA267E" w:rsidRPr="009B645B">
        <w:t xml:space="preserve"> need to consider odd numbers:</w:t>
      </w:r>
    </w:p>
    <w:p w14:paraId="4C612483" w14:textId="088D73E9" w:rsidR="00AA267E" w:rsidRPr="009B645B" w:rsidRDefault="00AA267E" w:rsidP="00AA267E">
      <w:pPr>
        <w:pStyle w:val="Pquestiontextmainstem"/>
      </w:pPr>
      <w:r w:rsidRPr="009B645B">
        <w:t xml:space="preserve">69 is not prime (69 </w:t>
      </w:r>
      <w:r w:rsidRPr="009B645B">
        <w:sym w:font="Symbol" w:char="F0B8"/>
      </w:r>
      <w:r w:rsidRPr="009B645B">
        <w:t xml:space="preserve"> 3 = 23)</w:t>
      </w:r>
      <w:r w:rsidR="00607EC0">
        <w:t>.</w:t>
      </w:r>
    </w:p>
    <w:p w14:paraId="45C29D4A" w14:textId="7A27F511" w:rsidR="00AA267E" w:rsidRDefault="00AA267E" w:rsidP="00AA267E">
      <w:pPr>
        <w:pStyle w:val="Pquestiontextmainstem"/>
      </w:pPr>
      <w:r w:rsidRPr="009B645B">
        <w:t>67 is prime</w:t>
      </w:r>
      <w:r w:rsidR="00984207">
        <w:t>.</w:t>
      </w:r>
    </w:p>
    <w:p w14:paraId="561908B5" w14:textId="2CF12A2E" w:rsidR="007A112A" w:rsidRPr="005931BD" w:rsidRDefault="007A112A" w:rsidP="007A112A">
      <w:pPr>
        <w:pStyle w:val="Pquestionheadingmc"/>
      </w:pPr>
      <w:r>
        <w:t>Question 4</w:t>
      </w:r>
      <w:r>
        <w:tab/>
      </w:r>
      <w:r w:rsidR="00607EC0">
        <w:t>[</w:t>
      </w:r>
      <w:r>
        <w:t>2.7</w:t>
      </w:r>
      <w:r w:rsidR="00607EC0">
        <w:t>]</w:t>
      </w:r>
    </w:p>
    <w:p w14:paraId="196FE604" w14:textId="77777777" w:rsidR="00AA267E" w:rsidRPr="009B645B" w:rsidRDefault="00AA267E" w:rsidP="0008123B">
      <w:pPr>
        <w:pStyle w:val="Pquestionheadingmc1stafterhead"/>
      </w:pPr>
      <w:r w:rsidRPr="009B645B">
        <w:t>D</w:t>
      </w:r>
    </w:p>
    <w:p w14:paraId="64532D7A" w14:textId="77777777" w:rsidR="00607EC0" w:rsidRDefault="00AA267E" w:rsidP="00AA267E">
      <w:pPr>
        <w:pStyle w:val="Pquestiontextmainstem"/>
      </w:pPr>
      <w:r w:rsidRPr="009B645B">
        <w:t xml:space="preserve">-8 + (-3) </w:t>
      </w:r>
      <w:r w:rsidRPr="009B645B">
        <w:sym w:font="Symbol" w:char="F02D"/>
      </w:r>
      <w:r w:rsidRPr="009B645B">
        <w:t xml:space="preserve"> (+6) </w:t>
      </w:r>
    </w:p>
    <w:p w14:paraId="74D7EE42" w14:textId="6604A0C5" w:rsidR="00AA267E" w:rsidRPr="009B645B" w:rsidRDefault="00607EC0" w:rsidP="00AA267E">
      <w:pPr>
        <w:pStyle w:val="Pquestiontextmainstem"/>
      </w:pPr>
      <w:r>
        <w:t>=</w:t>
      </w:r>
      <w:r w:rsidR="00AA267E" w:rsidRPr="009B645B">
        <w:t xml:space="preserve"> -8 </w:t>
      </w:r>
      <w:r w:rsidR="00AA267E" w:rsidRPr="009B645B">
        <w:sym w:font="Symbol" w:char="F02D"/>
      </w:r>
      <w:r w:rsidR="00AA267E" w:rsidRPr="009B645B">
        <w:t xml:space="preserve"> 3 </w:t>
      </w:r>
      <w:r w:rsidR="00AA267E" w:rsidRPr="009B645B">
        <w:sym w:font="Symbol" w:char="F02D"/>
      </w:r>
      <w:r w:rsidR="00AA267E" w:rsidRPr="009B645B">
        <w:t xml:space="preserve"> 6 </w:t>
      </w:r>
    </w:p>
    <w:p w14:paraId="1079DF89" w14:textId="77777777" w:rsidR="00AA267E" w:rsidRDefault="00AA267E" w:rsidP="00AA267E">
      <w:pPr>
        <w:pStyle w:val="Pquestiontextmainstem"/>
      </w:pPr>
      <w:r w:rsidRPr="009B645B">
        <w:t>= -17</w:t>
      </w:r>
    </w:p>
    <w:p w14:paraId="2E814690" w14:textId="0890AD69" w:rsidR="007A112A" w:rsidRPr="005931BD" w:rsidRDefault="007A112A" w:rsidP="007A112A">
      <w:pPr>
        <w:pStyle w:val="Pquestionheadingmc"/>
      </w:pPr>
      <w:r>
        <w:t>Question 5</w:t>
      </w:r>
      <w:r>
        <w:tab/>
      </w:r>
      <w:r w:rsidR="00607EC0">
        <w:t>[</w:t>
      </w:r>
      <w:r>
        <w:t>3.3</w:t>
      </w:r>
      <w:r w:rsidR="00607EC0">
        <w:t>]</w:t>
      </w:r>
    </w:p>
    <w:p w14:paraId="307CDA34" w14:textId="77777777" w:rsidR="00AA267E" w:rsidRPr="009B645B" w:rsidRDefault="00AA267E" w:rsidP="0008123B">
      <w:pPr>
        <w:pStyle w:val="Pquestionheadingmc1stafterhead"/>
      </w:pPr>
      <w:r w:rsidRPr="009B645B">
        <w:t>C</w:t>
      </w:r>
    </w:p>
    <w:p w14:paraId="67587156" w14:textId="03976DF3" w:rsidR="00AA267E" w:rsidRPr="009B645B" w:rsidRDefault="0008123B" w:rsidP="00AA267E">
      <w:pPr>
        <w:pStyle w:val="Pquestiontextmcqoptions"/>
      </w:pPr>
      <w:r w:rsidRPr="0008123B">
        <w:rPr>
          <w:rStyle w:val="Cquestionpartlabelbold"/>
        </w:rPr>
        <w:t>A</w:t>
      </w:r>
      <w:r>
        <w:rPr>
          <w:rStyle w:val="Cquestionpartlabelbold"/>
        </w:rPr>
        <w:t xml:space="preserve"> </w:t>
      </w:r>
      <w:r w:rsidR="00AA267E" w:rsidRPr="00654AF2">
        <w:t>and</w:t>
      </w:r>
      <w:r>
        <w:t xml:space="preserve"> </w:t>
      </w:r>
      <w:r w:rsidRPr="0008123B">
        <w:rPr>
          <w:rStyle w:val="Cquestionpartlabelbold"/>
        </w:rPr>
        <w:t>C</w:t>
      </w:r>
      <w:r>
        <w:t xml:space="preserve"> </w:t>
      </w:r>
      <w:r w:rsidR="00AA267E" w:rsidRPr="00654AF2">
        <w:t>have a common denominator of 14</w:t>
      </w:r>
      <w:r w:rsidR="004059DE">
        <w:t>.</w:t>
      </w:r>
      <w:r w:rsidR="004059DE">
        <w:br/>
      </w:r>
      <w:r w:rsidRPr="0008123B">
        <w:rPr>
          <w:rStyle w:val="Cquestionpartlabelbold"/>
        </w:rPr>
        <w:t>C</w:t>
      </w:r>
      <w:r>
        <w:rPr>
          <w:rStyle w:val="Cquestionpartlabelbold"/>
        </w:rPr>
        <w:t xml:space="preserve"> </w:t>
      </w:r>
      <w:r w:rsidR="00AA267E" w:rsidRPr="00654AF2">
        <w:t>is closer, so can disregard</w:t>
      </w:r>
      <w:r>
        <w:rPr>
          <w:rStyle w:val="Cquestionpartlabelbold"/>
        </w:rPr>
        <w:t xml:space="preserve"> </w:t>
      </w:r>
      <w:r w:rsidRPr="0008123B">
        <w:rPr>
          <w:rStyle w:val="Cquestionpartlabelbold"/>
        </w:rPr>
        <w:t>A</w:t>
      </w:r>
      <w:r w:rsidR="00AA267E" w:rsidRPr="009B645B">
        <w:t>.</w:t>
      </w:r>
      <w:r w:rsidR="004059DE">
        <w:t xml:space="preserve"> </w:t>
      </w:r>
      <w:r w:rsidRPr="0008123B">
        <w:rPr>
          <w:rStyle w:val="Cquestionpartlabelbold"/>
        </w:rPr>
        <w:t>C</w:t>
      </w:r>
      <w:r>
        <w:rPr>
          <w:rStyle w:val="Cquestionpartlabelbold"/>
        </w:rPr>
        <w:t xml:space="preserve"> </w:t>
      </w:r>
      <w:r w:rsidR="00AA267E" w:rsidRPr="00654AF2">
        <w:t xml:space="preserve">is </w:t>
      </w:r>
      <w:r w:rsidR="00AA267E" w:rsidRPr="009B645B">
        <w:rPr>
          <w:rFonts w:eastAsia="Calibri"/>
          <w:position w:val="-24"/>
        </w:rPr>
        <w:object w:dxaOrig="315" w:dyaOrig="615" w14:anchorId="79E9AE86">
          <v:shape id="_x0000_i1026" type="#_x0000_t75" style="width:16.1pt;height:30.1pt" o:ole="">
            <v:imagedata r:id="rId10" o:title=""/>
          </v:shape>
          <o:OLEObject Type="Embed" ProgID="Equation.3" ShapeID="_x0000_i1026" DrawAspect="Content" ObjectID="_1540671098" r:id="rId11"/>
        </w:object>
      </w:r>
      <w:r w:rsidR="00AA267E" w:rsidRPr="009B645B">
        <w:t xml:space="preserve"> away.</w:t>
      </w:r>
    </w:p>
    <w:p w14:paraId="4700DB17" w14:textId="77777777" w:rsidR="00AA267E" w:rsidRPr="009B645B" w:rsidRDefault="00AA267E" w:rsidP="00AA267E">
      <w:pPr>
        <w:pStyle w:val="Pquestiontextmcqoptions"/>
      </w:pPr>
      <w:r w:rsidRPr="009B645B">
        <w:t>For</w:t>
      </w:r>
      <w:r w:rsidR="0008123B">
        <w:t xml:space="preserve"> </w:t>
      </w:r>
      <w:r w:rsidR="0008123B" w:rsidRPr="0008123B">
        <w:rPr>
          <w:rStyle w:val="Cquestionpartlabelbold"/>
        </w:rPr>
        <w:t>B</w:t>
      </w:r>
      <w:r w:rsidRPr="00654AF2">
        <w:t xml:space="preserve">, </w:t>
      </w:r>
      <w:r w:rsidRPr="009B645B">
        <w:rPr>
          <w:rFonts w:eastAsia="Calibri"/>
          <w:position w:val="-24"/>
        </w:rPr>
        <w:object w:dxaOrig="240" w:dyaOrig="615" w14:anchorId="14D936A8">
          <v:shape id="_x0000_i1027" type="#_x0000_t75" style="width:11.8pt;height:30.1pt" o:ole="">
            <v:imagedata r:id="rId12" o:title=""/>
          </v:shape>
          <o:OLEObject Type="Embed" ProgID="Equation.3" ShapeID="_x0000_i1027" DrawAspect="Content" ObjectID="_1540671099" r:id="rId13"/>
        </w:object>
      </w:r>
      <w:r w:rsidRPr="00654AF2">
        <w:t xml:space="preserve">and </w:t>
      </w:r>
      <w:r w:rsidRPr="009B645B">
        <w:rPr>
          <w:rFonts w:eastAsia="Calibri"/>
          <w:position w:val="-24"/>
        </w:rPr>
        <w:object w:dxaOrig="225" w:dyaOrig="615" w14:anchorId="6C1274C4">
          <v:shape id="_x0000_i1028" type="#_x0000_t75" style="width:10.75pt;height:30.1pt" o:ole="">
            <v:imagedata r:id="rId14" o:title=""/>
          </v:shape>
          <o:OLEObject Type="Embed" ProgID="Equation.3" ShapeID="_x0000_i1028" DrawAspect="Content" ObjectID="_1540671100" r:id="rId15"/>
        </w:object>
      </w:r>
      <w:r w:rsidRPr="00654AF2">
        <w:t xml:space="preserve"> have a common denominator of 56 and are different by </w:t>
      </w:r>
      <w:r w:rsidRPr="009B645B">
        <w:rPr>
          <w:rFonts w:eastAsia="Calibri"/>
          <w:position w:val="-24"/>
        </w:rPr>
        <w:object w:dxaOrig="345" w:dyaOrig="615" w14:anchorId="1B1663B7">
          <v:shape id="_x0000_i1029" type="#_x0000_t75" style="width:17.2pt;height:30.1pt" o:ole="">
            <v:imagedata r:id="rId16" o:title=""/>
          </v:shape>
          <o:OLEObject Type="Embed" ProgID="Equation.3" ShapeID="_x0000_i1029" DrawAspect="Content" ObjectID="_1540671101" r:id="rId17"/>
        </w:object>
      </w:r>
      <w:r w:rsidRPr="009B645B">
        <w:rPr>
          <w:rFonts w:eastAsia="Calibri"/>
        </w:rPr>
        <w:t>.</w:t>
      </w:r>
    </w:p>
    <w:p w14:paraId="06E1DBF3" w14:textId="77777777" w:rsidR="00AA267E" w:rsidRPr="009B645B" w:rsidRDefault="00AA267E" w:rsidP="00AA267E">
      <w:pPr>
        <w:pStyle w:val="Pquestiontextmcqoptions"/>
      </w:pPr>
      <w:r w:rsidRPr="009B645B">
        <w:t>For</w:t>
      </w:r>
      <w:r w:rsidR="0008123B">
        <w:t xml:space="preserve"> </w:t>
      </w:r>
      <w:r w:rsidRPr="001E6776">
        <w:rPr>
          <w:rStyle w:val="Cquestionpartlabelbold"/>
        </w:rPr>
        <w:t>D</w:t>
      </w:r>
      <w:r w:rsidRPr="00654AF2">
        <w:t xml:space="preserve">, </w:t>
      </w:r>
      <w:r w:rsidRPr="009B645B">
        <w:rPr>
          <w:rFonts w:eastAsia="Calibri"/>
          <w:position w:val="-24"/>
        </w:rPr>
        <w:object w:dxaOrig="240" w:dyaOrig="615" w14:anchorId="44FC1528">
          <v:shape id="_x0000_i1030" type="#_x0000_t75" style="width:11.8pt;height:30.1pt" o:ole="">
            <v:imagedata r:id="rId12" o:title=""/>
          </v:shape>
          <o:OLEObject Type="Embed" ProgID="Equation.3" ShapeID="_x0000_i1030" DrawAspect="Content" ObjectID="_1540671102" r:id="rId18"/>
        </w:object>
      </w:r>
      <w:r w:rsidRPr="00654AF2">
        <w:t xml:space="preserve">and </w:t>
      </w:r>
      <w:r w:rsidRPr="009B645B">
        <w:rPr>
          <w:rFonts w:eastAsia="Calibri"/>
          <w:position w:val="-24"/>
        </w:rPr>
        <w:object w:dxaOrig="240" w:dyaOrig="615" w14:anchorId="15C489C8">
          <v:shape id="_x0000_i1031" type="#_x0000_t75" style="width:11.8pt;height:30.1pt" o:ole="">
            <v:imagedata r:id="rId19" o:title=""/>
          </v:shape>
          <o:OLEObject Type="Embed" ProgID="Equation.3" ShapeID="_x0000_i1031" DrawAspect="Content" ObjectID="_1540671103" r:id="rId20"/>
        </w:object>
      </w:r>
      <w:r w:rsidRPr="00654AF2">
        <w:t xml:space="preserve"> have a common denominator of 42 and are different by </w:t>
      </w:r>
      <w:r w:rsidRPr="009B645B">
        <w:rPr>
          <w:rFonts w:eastAsia="Calibri"/>
          <w:position w:val="-24"/>
        </w:rPr>
        <w:object w:dxaOrig="360" w:dyaOrig="615" w14:anchorId="2FE686DD">
          <v:shape id="_x0000_i1032" type="#_x0000_t75" style="width:18.25pt;height:30.1pt" o:ole="">
            <v:imagedata r:id="rId21" o:title=""/>
          </v:shape>
          <o:OLEObject Type="Embed" ProgID="Equation.3" ShapeID="_x0000_i1032" DrawAspect="Content" ObjectID="_1540671104" r:id="rId22"/>
        </w:object>
      </w:r>
      <w:r w:rsidRPr="009B645B">
        <w:rPr>
          <w:rFonts w:eastAsia="Calibri"/>
        </w:rPr>
        <w:t>.</w:t>
      </w:r>
    </w:p>
    <w:p w14:paraId="21BF9D8B" w14:textId="70796EA0" w:rsidR="00AA267E" w:rsidRPr="009B645B" w:rsidRDefault="00AA267E" w:rsidP="00AA267E">
      <w:pPr>
        <w:pStyle w:val="Pquestiontextmcqoptions"/>
      </w:pPr>
      <w:r w:rsidRPr="009B645B">
        <w:t>So,</w:t>
      </w:r>
      <w:r w:rsidR="0008123B">
        <w:t xml:space="preserve"> </w:t>
      </w:r>
      <w:r w:rsidR="0008123B" w:rsidRPr="0008123B">
        <w:rPr>
          <w:rStyle w:val="Cquestionpartlabelbold"/>
        </w:rPr>
        <w:t>B</w:t>
      </w:r>
      <w:r w:rsidR="0008123B">
        <w:rPr>
          <w:rStyle w:val="Cquestionpartlabelbold"/>
        </w:rPr>
        <w:t xml:space="preserve"> </w:t>
      </w:r>
      <w:r w:rsidRPr="00654AF2">
        <w:t>is closer than</w:t>
      </w:r>
      <w:r w:rsidR="0008123B">
        <w:t xml:space="preserve"> </w:t>
      </w:r>
      <w:r w:rsidR="0008123B">
        <w:rPr>
          <w:rStyle w:val="Cquestionpartlabelbold"/>
        </w:rPr>
        <w:t>D</w:t>
      </w:r>
      <w:r w:rsidRPr="001E6776">
        <w:rPr>
          <w:rStyle w:val="Cquestionpartlabelbold"/>
        </w:rPr>
        <w:t>,</w:t>
      </w:r>
      <w:r w:rsidRPr="00654AF2">
        <w:t xml:space="preserve"> </w:t>
      </w:r>
      <w:r w:rsidR="00984207">
        <w:t>so</w:t>
      </w:r>
      <w:r w:rsidRPr="00654AF2">
        <w:t xml:space="preserve"> compare the relative merits of</w:t>
      </w:r>
      <w:r w:rsidR="0008123B">
        <w:rPr>
          <w:rStyle w:val="Cquestionpartlabelbold"/>
        </w:rPr>
        <w:t xml:space="preserve"> </w:t>
      </w:r>
      <w:r w:rsidR="0008123B" w:rsidRPr="0008123B">
        <w:rPr>
          <w:rStyle w:val="Cquestionpartlabelbold"/>
        </w:rPr>
        <w:t>B</w:t>
      </w:r>
      <w:r w:rsidR="0008123B">
        <w:rPr>
          <w:rStyle w:val="Cquestionpartlabelbold"/>
        </w:rPr>
        <w:t xml:space="preserve"> </w:t>
      </w:r>
      <w:r w:rsidRPr="00654AF2">
        <w:t>and</w:t>
      </w:r>
      <w:r w:rsidR="0008123B">
        <w:t xml:space="preserve"> </w:t>
      </w:r>
      <w:r w:rsidR="0008123B" w:rsidRPr="0008123B">
        <w:rPr>
          <w:rStyle w:val="Cquestionpartlabelbold"/>
        </w:rPr>
        <w:t>C</w:t>
      </w:r>
      <w:r w:rsidRPr="009B645B">
        <w:t>.</w:t>
      </w:r>
    </w:p>
    <w:p w14:paraId="4F0BB40A" w14:textId="625E7669" w:rsidR="00AA267E" w:rsidRDefault="00AA267E" w:rsidP="00AA267E">
      <w:pPr>
        <w:pStyle w:val="Pquestiontextmainstem"/>
      </w:pPr>
      <w:r w:rsidRPr="009B645B">
        <w:rPr>
          <w:rFonts w:eastAsia="Calibri"/>
          <w:position w:val="-24"/>
        </w:rPr>
        <w:object w:dxaOrig="360" w:dyaOrig="615" w14:anchorId="39D09185">
          <v:shape id="_x0000_i1033" type="#_x0000_t75" style="width:18.25pt;height:30.1pt" o:ole="">
            <v:imagedata r:id="rId23" o:title=""/>
          </v:shape>
          <o:OLEObject Type="Embed" ProgID="Equation.3" ShapeID="_x0000_i1033" DrawAspect="Content" ObjectID="_1540671105" r:id="rId24"/>
        </w:object>
      </w:r>
      <w:r w:rsidRPr="00654AF2">
        <w:t xml:space="preserve">= </w:t>
      </w:r>
      <w:r w:rsidRPr="009B645B">
        <w:rPr>
          <w:rFonts w:eastAsia="Calibri"/>
          <w:position w:val="-24"/>
        </w:rPr>
        <w:object w:dxaOrig="405" w:dyaOrig="615" w14:anchorId="116B6EDD">
          <v:shape id="_x0000_i1034" type="#_x0000_t75" style="width:20.4pt;height:30.1pt" o:ole="">
            <v:imagedata r:id="rId25" o:title=""/>
          </v:shape>
          <o:OLEObject Type="Embed" ProgID="Equation.3" ShapeID="_x0000_i1034" DrawAspect="Content" ObjectID="_1540671106" r:id="rId26"/>
        </w:object>
      </w:r>
      <w:r w:rsidR="004059DE">
        <w:t xml:space="preserve">, </w:t>
      </w:r>
      <w:r w:rsidRPr="00654AF2">
        <w:t xml:space="preserve">which is a bigger fraction than </w:t>
      </w:r>
      <w:r w:rsidRPr="009B645B">
        <w:rPr>
          <w:rFonts w:eastAsia="Calibri"/>
          <w:position w:val="-24"/>
        </w:rPr>
        <w:object w:dxaOrig="315" w:dyaOrig="615" w14:anchorId="6188DC11">
          <v:shape id="_x0000_i1035" type="#_x0000_t75" style="width:16.1pt;height:30.1pt" o:ole="">
            <v:imagedata r:id="rId10" o:title=""/>
          </v:shape>
          <o:OLEObject Type="Embed" ProgID="Equation.3" ShapeID="_x0000_i1035" DrawAspect="Content" ObjectID="_1540671107" r:id="rId27"/>
        </w:object>
      </w:r>
      <w:r w:rsidRPr="009B645B">
        <w:rPr>
          <w:rFonts w:eastAsia="Calibri"/>
        </w:rPr>
        <w:t>.</w:t>
      </w:r>
    </w:p>
    <w:p w14:paraId="0F06B59C" w14:textId="49522CC9" w:rsidR="007A112A" w:rsidRPr="005931BD" w:rsidRDefault="007A112A" w:rsidP="007A112A">
      <w:pPr>
        <w:pStyle w:val="Pquestionheadingmc"/>
      </w:pPr>
      <w:r>
        <w:t>Question 6</w:t>
      </w:r>
      <w:r>
        <w:tab/>
      </w:r>
      <w:r w:rsidR="00607EC0">
        <w:t>[</w:t>
      </w:r>
      <w:r>
        <w:t>3.5</w:t>
      </w:r>
      <w:r w:rsidR="00607EC0">
        <w:t>]</w:t>
      </w:r>
    </w:p>
    <w:p w14:paraId="0F71CA36" w14:textId="77777777" w:rsidR="00AA267E" w:rsidRPr="009B645B" w:rsidRDefault="00AA267E" w:rsidP="0008123B">
      <w:pPr>
        <w:pStyle w:val="Pquestionheadingmc1stafterhead"/>
      </w:pPr>
      <w:r w:rsidRPr="009B645B">
        <w:t>A</w:t>
      </w:r>
    </w:p>
    <w:p w14:paraId="1B67375C" w14:textId="77777777" w:rsidR="00AA267E" w:rsidRDefault="00AA267E" w:rsidP="00AA267E">
      <w:pPr>
        <w:pStyle w:val="Pquestiontextmainstem"/>
        <w:rPr>
          <w:rFonts w:eastAsia="Calibri"/>
        </w:rPr>
      </w:pPr>
      <w:r w:rsidRPr="009B645B">
        <w:rPr>
          <w:rFonts w:eastAsia="Calibri"/>
          <w:position w:val="-24"/>
        </w:rPr>
        <w:object w:dxaOrig="2235" w:dyaOrig="615" w14:anchorId="5A6F5277">
          <v:shape id="_x0000_i1036" type="#_x0000_t75" style="width:110.7pt;height:30.1pt" o:ole="">
            <v:imagedata r:id="rId28" o:title=""/>
          </v:shape>
          <o:OLEObject Type="Embed" ProgID="Equation.3" ShapeID="_x0000_i1036" DrawAspect="Content" ObjectID="_1540671108" r:id="rId29"/>
        </w:object>
      </w:r>
    </w:p>
    <w:p w14:paraId="61C391AC" w14:textId="1C4272FF" w:rsidR="007A112A" w:rsidRPr="005931BD" w:rsidRDefault="007A112A" w:rsidP="007A112A">
      <w:pPr>
        <w:pStyle w:val="Pquestionheadingmc"/>
      </w:pPr>
      <w:r>
        <w:lastRenderedPageBreak/>
        <w:t>Question 7</w:t>
      </w:r>
      <w:r>
        <w:tab/>
      </w:r>
      <w:r w:rsidR="00607EC0">
        <w:t>[</w:t>
      </w:r>
      <w:r>
        <w:t>4.1</w:t>
      </w:r>
      <w:r w:rsidR="00607EC0">
        <w:t>]</w:t>
      </w:r>
    </w:p>
    <w:p w14:paraId="26B857BE" w14:textId="77777777" w:rsidR="00AA267E" w:rsidRPr="009B645B" w:rsidRDefault="00AA267E" w:rsidP="0008123B">
      <w:pPr>
        <w:pStyle w:val="Pquestionheadingmc1stafterhead"/>
      </w:pPr>
      <w:r w:rsidRPr="009B645B">
        <w:t>C</w:t>
      </w:r>
    </w:p>
    <w:p w14:paraId="090AC8DA" w14:textId="355F6984" w:rsidR="00AA267E" w:rsidRPr="009B645B" w:rsidRDefault="00AA18E7" w:rsidP="00AA267E">
      <w:pPr>
        <w:pStyle w:val="Pquestiontextmainstem"/>
      </w:pPr>
      <w:r w:rsidRPr="009B645B">
        <w:t>0.6507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1835"/>
        <w:gridCol w:w="1836"/>
        <w:gridCol w:w="1836"/>
        <w:gridCol w:w="1895"/>
      </w:tblGrid>
      <w:tr w:rsidR="00607EC0" w:rsidRPr="009B645B" w14:paraId="0E80C0C6" w14:textId="77777777" w:rsidTr="00607EC0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808D7" w14:textId="493C4AF7" w:rsidR="00607EC0" w:rsidRPr="009B645B" w:rsidRDefault="00607EC0" w:rsidP="00607EC0">
            <w:pPr>
              <w:pStyle w:val="Ptabletext"/>
              <w:rPr>
                <w:sz w:val="20"/>
                <w:szCs w:val="20"/>
              </w:rPr>
            </w:pPr>
            <w:r w:rsidRPr="009B645B">
              <w:t>.</w:t>
            </w:r>
          </w:p>
        </w:tc>
        <w:tc>
          <w:tcPr>
            <w:tcW w:w="1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82267" w14:textId="77777777" w:rsidR="00607EC0" w:rsidRPr="009B645B" w:rsidRDefault="00607EC0" w:rsidP="005D712C">
            <w:pPr>
              <w:pStyle w:val="Ptabletext"/>
            </w:pPr>
            <w:r w:rsidRPr="009B645B">
              <w:t>tenths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CC4D4" w14:textId="77777777" w:rsidR="00607EC0" w:rsidRPr="009B645B" w:rsidRDefault="00607EC0" w:rsidP="005D712C">
            <w:pPr>
              <w:pStyle w:val="Ptabletext"/>
            </w:pPr>
            <w:r w:rsidRPr="009B645B">
              <w:t>hundreths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7B2C8" w14:textId="77777777" w:rsidR="00607EC0" w:rsidRPr="009B645B" w:rsidRDefault="00607EC0" w:rsidP="005D712C">
            <w:pPr>
              <w:pStyle w:val="Ptabletext"/>
            </w:pPr>
            <w:r w:rsidRPr="009B645B">
              <w:t>thousandths</w:t>
            </w:r>
          </w:p>
        </w:tc>
        <w:tc>
          <w:tcPr>
            <w:tcW w:w="1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2A495" w14:textId="77777777" w:rsidR="00607EC0" w:rsidRPr="009B645B" w:rsidRDefault="00607EC0" w:rsidP="005D712C">
            <w:pPr>
              <w:pStyle w:val="Ptabletext"/>
            </w:pPr>
            <w:r w:rsidRPr="009B645B">
              <w:t>ten</w:t>
            </w:r>
            <w:r w:rsidRPr="009B645B">
              <w:sym w:font="Symbol" w:char="F02D"/>
            </w:r>
            <w:r w:rsidRPr="009B645B">
              <w:t>thousandths</w:t>
            </w:r>
          </w:p>
        </w:tc>
      </w:tr>
      <w:tr w:rsidR="00AA267E" w:rsidRPr="009B645B" w14:paraId="5A1E3C8D" w14:textId="77777777" w:rsidTr="00607EC0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01AD5" w14:textId="77777777" w:rsidR="00AA267E" w:rsidRPr="009B645B" w:rsidRDefault="00AA267E" w:rsidP="005D712C">
            <w:pPr>
              <w:pStyle w:val="Ptabletext"/>
            </w:pPr>
            <w:r w:rsidRPr="009B645B">
              <w:t>.</w:t>
            </w:r>
          </w:p>
        </w:tc>
        <w:tc>
          <w:tcPr>
            <w:tcW w:w="1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25257" w14:textId="77777777" w:rsidR="00AA267E" w:rsidRPr="009B645B" w:rsidRDefault="00AA267E" w:rsidP="005D712C">
            <w:pPr>
              <w:pStyle w:val="Ptabletext"/>
            </w:pPr>
            <w:r w:rsidRPr="009B645B">
              <w:t>6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DDC247" w14:textId="77777777" w:rsidR="00AA267E" w:rsidRPr="009B645B" w:rsidRDefault="00AA267E" w:rsidP="005D712C">
            <w:pPr>
              <w:pStyle w:val="Ptabletext"/>
            </w:pPr>
            <w:r w:rsidRPr="009B645B">
              <w:t>5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2DC35" w14:textId="77777777" w:rsidR="00AA267E" w:rsidRPr="009B645B" w:rsidRDefault="00AA267E" w:rsidP="005D712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6C2DC" w14:textId="77777777" w:rsidR="00AA267E" w:rsidRPr="009B645B" w:rsidRDefault="00AA267E" w:rsidP="005D712C">
            <w:pPr>
              <w:pStyle w:val="Ptabletext"/>
            </w:pPr>
            <w:r w:rsidRPr="009B645B">
              <w:t>7</w:t>
            </w:r>
          </w:p>
        </w:tc>
      </w:tr>
    </w:tbl>
    <w:p w14:paraId="3C2A753F" w14:textId="5BD79DB5" w:rsidR="007A112A" w:rsidRPr="005931BD" w:rsidRDefault="007A112A" w:rsidP="007A112A">
      <w:pPr>
        <w:pStyle w:val="Pquestionheadingmc"/>
      </w:pPr>
      <w:r>
        <w:t>Question 8</w:t>
      </w:r>
      <w:r>
        <w:tab/>
      </w:r>
      <w:r w:rsidR="00607EC0">
        <w:t>[</w:t>
      </w:r>
      <w:r>
        <w:t>4.3</w:t>
      </w:r>
      <w:r w:rsidR="00607EC0">
        <w:t>]</w:t>
      </w:r>
    </w:p>
    <w:p w14:paraId="43E0D5FE" w14:textId="77777777" w:rsidR="00AA267E" w:rsidRPr="009B645B" w:rsidRDefault="00AA267E" w:rsidP="0008123B">
      <w:pPr>
        <w:pStyle w:val="Pquestionheadingmc1stafterhead"/>
      </w:pPr>
      <w:r w:rsidRPr="009B645B">
        <w:t>D</w:t>
      </w:r>
    </w:p>
    <w:p w14:paraId="237E3E87" w14:textId="77777777" w:rsidR="00AA267E" w:rsidRDefault="00AA267E" w:rsidP="00AA267E">
      <w:pPr>
        <w:pStyle w:val="Pquestiontextmainstem"/>
      </w:pPr>
      <w:r w:rsidRPr="00654AF2">
        <w:t xml:space="preserve">0.66 = </w:t>
      </w:r>
      <w:r w:rsidRPr="009B645B">
        <w:rPr>
          <w:rFonts w:eastAsia="Calibri"/>
          <w:position w:val="-24"/>
        </w:rPr>
        <w:object w:dxaOrig="975" w:dyaOrig="615" w14:anchorId="7BBB7458">
          <v:shape id="_x0000_i1037" type="#_x0000_t75" style="width:48.35pt;height:30.1pt" o:ole="">
            <v:imagedata r:id="rId30" o:title=""/>
          </v:shape>
          <o:OLEObject Type="Embed" ProgID="Equation.3" ShapeID="_x0000_i1037" DrawAspect="Content" ObjectID="_1540671109" r:id="rId31"/>
        </w:object>
      </w:r>
    </w:p>
    <w:p w14:paraId="3D317EEF" w14:textId="59E00434" w:rsidR="007A112A" w:rsidRPr="005931BD" w:rsidRDefault="007A112A" w:rsidP="007A112A">
      <w:pPr>
        <w:pStyle w:val="Pquestionheadingmc"/>
      </w:pPr>
      <w:r>
        <w:t>Question</w:t>
      </w:r>
      <w:r w:rsidR="00984207">
        <w:t xml:space="preserve"> </w:t>
      </w:r>
      <w:r>
        <w:t>9</w:t>
      </w:r>
      <w:r>
        <w:tab/>
      </w:r>
      <w:r w:rsidR="00607EC0">
        <w:t>[</w:t>
      </w:r>
      <w:r>
        <w:t>4.5</w:t>
      </w:r>
      <w:r w:rsidR="00607EC0">
        <w:t>]</w:t>
      </w:r>
    </w:p>
    <w:p w14:paraId="2EDF7203" w14:textId="77777777" w:rsidR="00AA267E" w:rsidRPr="009B645B" w:rsidRDefault="00AA267E" w:rsidP="0008123B">
      <w:pPr>
        <w:pStyle w:val="Pquestionheadingmc1stafterhead"/>
      </w:pPr>
      <w:r w:rsidRPr="009B645B">
        <w:t>C</w:t>
      </w:r>
    </w:p>
    <w:p w14:paraId="4D25B91A" w14:textId="77777777" w:rsidR="00AA267E" w:rsidRPr="009B645B" w:rsidRDefault="00AA267E" w:rsidP="00AA267E">
      <w:pPr>
        <w:pStyle w:val="Pquestiontextmainstem"/>
      </w:pPr>
      <w:r w:rsidRPr="009B645B">
        <w:t xml:space="preserve">3 in the first number, 2 in the second means </w:t>
      </w:r>
      <w:r w:rsidRPr="009B645B">
        <w:br/>
        <w:t xml:space="preserve">3 + 2 in the answer. </w:t>
      </w:r>
    </w:p>
    <w:p w14:paraId="3B3AF662" w14:textId="7B7FE0C1" w:rsidR="00AA267E" w:rsidRDefault="00AA267E" w:rsidP="00AA267E">
      <w:pPr>
        <w:pStyle w:val="Pquestiontextmainstem"/>
      </w:pPr>
      <w:r w:rsidRPr="009B645B">
        <w:t xml:space="preserve">But, need to check the final digit is not </w:t>
      </w:r>
      <w:r w:rsidRPr="009B645B">
        <w:br/>
        <w:t xml:space="preserve">0. 2 </w:t>
      </w:r>
      <w:r w:rsidRPr="009B645B">
        <w:sym w:font="Symbol" w:char="F0B4"/>
      </w:r>
      <w:r w:rsidRPr="009B645B">
        <w:t xml:space="preserve"> 3 = 6, so </w:t>
      </w:r>
      <w:r w:rsidR="00AA18E7">
        <w:t>you</w:t>
      </w:r>
      <w:r w:rsidRPr="009B645B">
        <w:t xml:space="preserve"> need all 5 places.</w:t>
      </w:r>
    </w:p>
    <w:p w14:paraId="600AE292" w14:textId="730E01A3" w:rsidR="007A112A" w:rsidRPr="005931BD" w:rsidRDefault="007A112A" w:rsidP="007A112A">
      <w:pPr>
        <w:pStyle w:val="Pquestionheadingmc"/>
      </w:pPr>
      <w:r>
        <w:t>Question 10</w:t>
      </w:r>
      <w:r>
        <w:tab/>
      </w:r>
      <w:r w:rsidR="00607EC0">
        <w:t>[</w:t>
      </w:r>
      <w:r>
        <w:t>4.7</w:t>
      </w:r>
      <w:r w:rsidR="00607EC0">
        <w:t>]</w:t>
      </w:r>
    </w:p>
    <w:p w14:paraId="1CA2D422" w14:textId="77777777" w:rsidR="00AA267E" w:rsidRPr="009B645B" w:rsidRDefault="00AA267E" w:rsidP="0008123B">
      <w:pPr>
        <w:pStyle w:val="Pquestionheadingmc1stafterhead"/>
      </w:pPr>
      <w:r w:rsidRPr="009B645B">
        <w:t>D</w:t>
      </w:r>
    </w:p>
    <w:p w14:paraId="2DB0CEB4" w14:textId="77777777" w:rsidR="00AA267E" w:rsidRPr="009B645B" w:rsidRDefault="00AA267E" w:rsidP="00AA267E">
      <w:pPr>
        <w:pStyle w:val="Pquestiontextmainstem"/>
      </w:pPr>
      <w:r w:rsidRPr="009B645B">
        <w:rPr>
          <w:rFonts w:eastAsia="Calibri"/>
          <w:position w:val="-24"/>
        </w:rPr>
        <w:object w:dxaOrig="240" w:dyaOrig="615" w14:anchorId="616B615B">
          <v:shape id="_x0000_i1038" type="#_x0000_t75" style="width:11.8pt;height:30.1pt" o:ole="">
            <v:imagedata r:id="rId32" o:title=""/>
          </v:shape>
          <o:OLEObject Type="Embed" ProgID="Equation.3" ShapeID="_x0000_i1038" DrawAspect="Content" ObjectID="_1540671110" r:id="rId33"/>
        </w:object>
      </w:r>
      <w:r w:rsidRPr="009B645B">
        <w:t xml:space="preserve">= 1.5; 1.5 </w:t>
      </w:r>
      <w:r w:rsidRPr="009B645B">
        <w:sym w:font="Symbol" w:char="F0B4"/>
      </w:r>
      <w:r w:rsidRPr="009B645B">
        <w:t xml:space="preserve"> 100% = 150%</w:t>
      </w:r>
    </w:p>
    <w:p w14:paraId="72F6ABA0" w14:textId="6E18BC27" w:rsidR="007A112A" w:rsidRPr="005931BD" w:rsidRDefault="007A112A" w:rsidP="007A112A">
      <w:pPr>
        <w:pStyle w:val="Pquestionheadingmc"/>
      </w:pPr>
      <w:r>
        <w:t>Question 11</w:t>
      </w:r>
      <w:r>
        <w:tab/>
      </w:r>
      <w:r w:rsidR="00607EC0">
        <w:t>[</w:t>
      </w:r>
      <w:r>
        <w:t>5.1</w:t>
      </w:r>
      <w:r w:rsidR="00607EC0">
        <w:t>]</w:t>
      </w:r>
    </w:p>
    <w:p w14:paraId="7C2309F7" w14:textId="77777777" w:rsidR="00AA267E" w:rsidRPr="009B645B" w:rsidRDefault="00AA267E" w:rsidP="0008123B">
      <w:pPr>
        <w:pStyle w:val="Pquestionheadingmc1stafterhead"/>
      </w:pPr>
      <w:r w:rsidRPr="009B645B">
        <w:t>B</w:t>
      </w:r>
    </w:p>
    <w:p w14:paraId="674237D9" w14:textId="6C8324C4" w:rsidR="00AA267E" w:rsidRDefault="00AA267E" w:rsidP="00AA267E">
      <w:pPr>
        <w:pStyle w:val="Pquestiontextmainstem"/>
      </w:pPr>
      <w:r w:rsidRPr="00654AF2">
        <w:t>The number 7 is subtracted</w:t>
      </w:r>
      <w:r w:rsidR="003F3BB7">
        <w:t xml:space="preserve"> from </w:t>
      </w:r>
      <w:r w:rsidR="003F3BB7">
        <w:rPr>
          <w:rStyle w:val="Cmathsexpressions"/>
        </w:rPr>
        <w:t>ab</w:t>
      </w:r>
      <w:r w:rsidRPr="00654AF2">
        <w:t>, so</w:t>
      </w:r>
      <w:r w:rsidR="005D4460">
        <w:t xml:space="preserve"> is</w:t>
      </w:r>
      <w:r w:rsidRPr="00654AF2">
        <w:t xml:space="preserve"> </w:t>
      </w:r>
      <w:r w:rsidR="00AA54EE">
        <w:rPr>
          <w:rStyle w:val="Cmathsexpressions"/>
        </w:rPr>
        <w:t>ab</w:t>
      </w:r>
      <w:r w:rsidR="00AA54EE" w:rsidRPr="00D83F40">
        <w:t xml:space="preserve"> </w:t>
      </w:r>
      <w:r w:rsidR="00AA54EE" w:rsidRPr="00D83F40">
        <w:sym w:font="Symbol" w:char="F02D"/>
      </w:r>
      <w:r w:rsidR="00AA54EE" w:rsidRPr="00D83F40">
        <w:t xml:space="preserve"> 7</w:t>
      </w:r>
      <w:r w:rsidR="00AA54EE">
        <w:t>.</w:t>
      </w:r>
    </w:p>
    <w:p w14:paraId="7265680E" w14:textId="32444467" w:rsidR="007A112A" w:rsidRPr="005931BD" w:rsidRDefault="007A112A" w:rsidP="007A112A">
      <w:pPr>
        <w:pStyle w:val="Pquestionheadingmc"/>
      </w:pPr>
      <w:r>
        <w:t>Question 12</w:t>
      </w:r>
      <w:r>
        <w:tab/>
      </w:r>
      <w:r w:rsidR="00607EC0">
        <w:t>[</w:t>
      </w:r>
      <w:r>
        <w:t>5.6</w:t>
      </w:r>
      <w:r w:rsidR="00607EC0">
        <w:t>]</w:t>
      </w:r>
    </w:p>
    <w:p w14:paraId="3755D454" w14:textId="77777777" w:rsidR="00AA267E" w:rsidRPr="009B645B" w:rsidRDefault="00AA267E" w:rsidP="0008123B">
      <w:pPr>
        <w:pStyle w:val="Pquestionheadingmc1stafterhead"/>
      </w:pPr>
      <w:r w:rsidRPr="009B645B">
        <w:t>C</w:t>
      </w:r>
    </w:p>
    <w:p w14:paraId="72BF5C13" w14:textId="307C041C" w:rsidR="00AA267E" w:rsidRDefault="00AA267E" w:rsidP="00AA267E">
      <w:pPr>
        <w:pStyle w:val="Pquestiontextmainstem"/>
      </w:pPr>
      <w:r w:rsidRPr="00654AF2">
        <w:t xml:space="preserve">The pronumeral part is </w:t>
      </w:r>
      <w:r w:rsidRPr="00654AF2">
        <w:rPr>
          <w:rStyle w:val="Cmathsexpressions"/>
        </w:rPr>
        <w:t xml:space="preserve">pq </w:t>
      </w:r>
      <w:r w:rsidRPr="009B645B">
        <w:t xml:space="preserve">so </w:t>
      </w:r>
      <w:r w:rsidR="00AA18E7">
        <w:t>you</w:t>
      </w:r>
      <w:r w:rsidRPr="009B645B">
        <w:t xml:space="preserve"> need to match that exactly.</w:t>
      </w:r>
    </w:p>
    <w:p w14:paraId="323C42A2" w14:textId="6361B5ED" w:rsidR="007A112A" w:rsidRPr="00844C30" w:rsidRDefault="007A112A" w:rsidP="007A112A">
      <w:pPr>
        <w:pStyle w:val="Psectionresults"/>
      </w:pPr>
      <w:r>
        <w:t>Multiple choice total</w:t>
      </w:r>
      <w:r w:rsidR="002B1E8C">
        <w:t xml:space="preserve"> marks</w:t>
      </w:r>
      <w:r>
        <w:t>: 12</w:t>
      </w:r>
    </w:p>
    <w:p w14:paraId="4CD512E6" w14:textId="77777777" w:rsidR="00AA267E" w:rsidRDefault="00AA267E" w:rsidP="000F42D5">
      <w:pPr>
        <w:pStyle w:val="Psectionheading"/>
      </w:pPr>
      <w:r w:rsidRPr="009B645B">
        <w:t>Short answer section</w:t>
      </w:r>
    </w:p>
    <w:p w14:paraId="2542D76D" w14:textId="569C4ACF" w:rsidR="007A112A" w:rsidRDefault="007A112A" w:rsidP="007A112A">
      <w:pPr>
        <w:pStyle w:val="Pquestionheadingsx1stafterhead"/>
      </w:pPr>
      <w:r>
        <w:t>Question 13</w:t>
      </w:r>
      <w:r>
        <w:tab/>
      </w:r>
      <w:r w:rsidR="00607EC0">
        <w:rPr>
          <w:rStyle w:val="Cmarkslabel"/>
        </w:rPr>
        <w:t>6</w:t>
      </w:r>
      <w:r>
        <w:rPr>
          <w:rStyle w:val="Cmarkslabel"/>
        </w:rPr>
        <w:t xml:space="preserve"> </w:t>
      </w:r>
      <w:r w:rsidRPr="00A57AB8">
        <w:rPr>
          <w:rStyle w:val="Cmarkslabel"/>
        </w:rPr>
        <w:t>marks</w:t>
      </w:r>
      <w:r>
        <w:tab/>
      </w:r>
      <w:r w:rsidR="00607EC0">
        <w:t>[</w:t>
      </w:r>
      <w:r>
        <w:t>1.3</w:t>
      </w:r>
      <w:r w:rsidR="00607EC0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2920"/>
        <w:gridCol w:w="3650"/>
      </w:tblGrid>
      <w:tr w:rsidR="000F42D5" w14:paraId="386ABCE6" w14:textId="77777777" w:rsidTr="00607EC0">
        <w:tc>
          <w:tcPr>
            <w:tcW w:w="3284" w:type="dxa"/>
          </w:tcPr>
          <w:p w14:paraId="3E21670D" w14:textId="488051F0" w:rsidR="000F42D5" w:rsidRDefault="000F42D5" w:rsidP="00024D0A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9B645B">
              <w:t xml:space="preserve">950 </w:t>
            </w:r>
            <w:r w:rsidRPr="009B645B">
              <w:sym w:font="Symbol" w:char="F0B8"/>
            </w:r>
            <w:r w:rsidRPr="009B645B">
              <w:t xml:space="preserve"> 50</w:t>
            </w:r>
            <w:r>
              <w:br/>
            </w:r>
            <w:r w:rsidRPr="009B645B">
              <w:t xml:space="preserve">= 95 </w:t>
            </w:r>
            <w:r w:rsidRPr="009B645B">
              <w:sym w:font="Symbol" w:char="F0B8"/>
            </w:r>
            <w:r w:rsidRPr="009B645B">
              <w:t xml:space="preserve"> 5</w:t>
            </w:r>
            <w:r>
              <w:br/>
            </w:r>
            <w:r w:rsidRPr="009B645B">
              <w:t>= 19</w:t>
            </w:r>
            <w:r>
              <w:t xml:space="preserve"> </w:t>
            </w:r>
          </w:p>
        </w:tc>
        <w:tc>
          <w:tcPr>
            <w:tcW w:w="2920" w:type="dxa"/>
          </w:tcPr>
          <w:p w14:paraId="227B43ED" w14:textId="1B681DE1" w:rsidR="000F42D5" w:rsidRDefault="000F42D5" w:rsidP="000F42D5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B645B">
              <w:t xml:space="preserve">205 </w:t>
            </w:r>
            <w:r w:rsidRPr="009B645B">
              <w:sym w:font="Symbol" w:char="F0B4"/>
            </w:r>
            <w:r w:rsidRPr="009B645B">
              <w:t xml:space="preserve"> 21</w:t>
            </w:r>
            <w:r>
              <w:br/>
            </w:r>
            <w:r w:rsidRPr="009B645B">
              <w:t xml:space="preserve">= 205 </w:t>
            </w:r>
            <w:r w:rsidRPr="009B645B">
              <w:sym w:font="Symbol" w:char="F0B4"/>
            </w:r>
            <w:r w:rsidRPr="009B645B">
              <w:t xml:space="preserve"> (20 + 1)</w:t>
            </w:r>
            <w:r>
              <w:br/>
            </w:r>
            <w:r w:rsidRPr="009B645B">
              <w:t xml:space="preserve">= 205 </w:t>
            </w:r>
            <w:r w:rsidRPr="009B645B">
              <w:sym w:font="Symbol" w:char="F0B4"/>
            </w:r>
            <w:r w:rsidRPr="009B645B">
              <w:t xml:space="preserve"> 20 + 205 </w:t>
            </w:r>
            <w:r w:rsidRPr="009B645B">
              <w:sym w:font="Symbol" w:char="F0B4"/>
            </w:r>
            <w:r w:rsidRPr="009B645B">
              <w:t xml:space="preserve"> 1</w:t>
            </w:r>
            <w:r>
              <w:br/>
            </w:r>
            <w:r w:rsidRPr="009B645B">
              <w:t>= 4100 + 205</w:t>
            </w:r>
            <w:r>
              <w:br/>
            </w:r>
            <w:r w:rsidRPr="009B645B">
              <w:t>= 4305</w:t>
            </w:r>
          </w:p>
        </w:tc>
        <w:tc>
          <w:tcPr>
            <w:tcW w:w="3650" w:type="dxa"/>
          </w:tcPr>
          <w:p w14:paraId="6DE9ABA5" w14:textId="4B4A1C65" w:rsidR="000F42D5" w:rsidRPr="000F42D5" w:rsidRDefault="000F42D5" w:rsidP="00024D0A">
            <w:pPr>
              <w:pStyle w:val="Pquestiontextpartsa"/>
              <w:rPr>
                <w:b/>
              </w:rPr>
            </w:pPr>
            <w:r>
              <w:rPr>
                <w:rStyle w:val="Cquestionpartlabelbold"/>
              </w:rPr>
              <w:t>(c)</w:t>
            </w:r>
            <w:r>
              <w:rPr>
                <w:rStyle w:val="Cquestionpartlabelbold"/>
              </w:rPr>
              <w:tab/>
            </w:r>
            <w:r w:rsidRPr="009B645B">
              <w:t xml:space="preserve">8100 </w:t>
            </w:r>
            <w:r w:rsidRPr="009B645B">
              <w:sym w:font="Symbol" w:char="F0B8"/>
            </w:r>
            <w:r w:rsidRPr="009B645B">
              <w:t xml:space="preserve"> 36</w:t>
            </w:r>
            <w:r>
              <w:br/>
            </w:r>
            <w:r w:rsidRPr="009B645B">
              <w:t xml:space="preserve">= 900 </w:t>
            </w:r>
            <w:r w:rsidRPr="009B645B">
              <w:sym w:font="Symbol" w:char="F0B8"/>
            </w:r>
            <w:r w:rsidRPr="009B645B">
              <w:t xml:space="preserve"> 4</w:t>
            </w:r>
            <w:r w:rsidRPr="009B645B">
              <w:tab/>
            </w:r>
            <w:r>
              <w:br/>
            </w:r>
            <w:r w:rsidRPr="009B645B">
              <w:t>= 225</w:t>
            </w:r>
          </w:p>
        </w:tc>
      </w:tr>
    </w:tbl>
    <w:p w14:paraId="2A02789A" w14:textId="6B8F0EB6" w:rsidR="007A112A" w:rsidRDefault="007A112A" w:rsidP="00024D0A">
      <w:pPr>
        <w:pStyle w:val="Pquestionheadingsx1stafterhead"/>
      </w:pPr>
      <w:r>
        <w:t>Question 14</w:t>
      </w:r>
      <w:r>
        <w:tab/>
      </w:r>
      <w:r>
        <w:rPr>
          <w:rStyle w:val="Cmarkslabel"/>
        </w:rPr>
        <w:t xml:space="preserve">6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1.5</w:t>
      </w:r>
      <w:r w:rsidR="00024D0A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0F42D5" w14:paraId="7D5160E6" w14:textId="77777777" w:rsidTr="000F42D5">
        <w:tc>
          <w:tcPr>
            <w:tcW w:w="4927" w:type="dxa"/>
          </w:tcPr>
          <w:p w14:paraId="56C8B05A" w14:textId="3FE66DCC" w:rsidR="000F42D5" w:rsidRDefault="000F42D5" w:rsidP="000F42D5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9B645B">
              <w:t xml:space="preserve">24 </w:t>
            </w:r>
            <w:r w:rsidRPr="009B645B">
              <w:sym w:font="Symbol" w:char="F0B8"/>
            </w:r>
            <w:r w:rsidRPr="009B645B">
              <w:t xml:space="preserve"> (6 + 14 </w:t>
            </w:r>
            <w:r w:rsidRPr="009B645B">
              <w:sym w:font="Symbol" w:char="F0B8"/>
            </w:r>
            <w:r w:rsidRPr="009B645B">
              <w:t xml:space="preserve"> 7) + 5</w:t>
            </w:r>
            <w:r>
              <w:br/>
            </w:r>
            <w:r w:rsidRPr="009B645B">
              <w:t xml:space="preserve">= 24 </w:t>
            </w:r>
            <w:r w:rsidRPr="009B645B">
              <w:sym w:font="Symbol" w:char="F0B8"/>
            </w:r>
            <w:r w:rsidRPr="009B645B">
              <w:t xml:space="preserve"> (6 + 2) + 5</w:t>
            </w:r>
            <w:r>
              <w:br/>
            </w:r>
            <w:r w:rsidRPr="009B645B">
              <w:t xml:space="preserve">= 24 </w:t>
            </w:r>
            <w:r w:rsidRPr="009B645B">
              <w:sym w:font="Symbol" w:char="F0B8"/>
            </w:r>
            <w:r w:rsidRPr="009B645B">
              <w:t xml:space="preserve"> 8 + 5</w:t>
            </w:r>
            <w:r>
              <w:br/>
            </w:r>
            <w:r w:rsidRPr="009B645B">
              <w:t>= 3 + 5</w:t>
            </w:r>
            <w:r>
              <w:br/>
            </w:r>
            <w:r w:rsidRPr="009B645B">
              <w:t>= 8</w:t>
            </w:r>
          </w:p>
        </w:tc>
        <w:tc>
          <w:tcPr>
            <w:tcW w:w="4927" w:type="dxa"/>
          </w:tcPr>
          <w:p w14:paraId="6C225CDC" w14:textId="753027DA" w:rsidR="000F42D5" w:rsidRPr="000F42D5" w:rsidRDefault="000F42D5" w:rsidP="00024D0A">
            <w:pPr>
              <w:pStyle w:val="Pquestiontextpartsa"/>
              <w:rPr>
                <w:b/>
              </w:rPr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B645B">
              <w:t xml:space="preserve">29 </w:t>
            </w:r>
            <w:r w:rsidRPr="009B645B">
              <w:sym w:font="Symbol" w:char="F02D"/>
            </w:r>
            <w:r w:rsidRPr="009B645B">
              <w:t xml:space="preserve"> 13 </w:t>
            </w:r>
            <w:r w:rsidRPr="009B645B">
              <w:sym w:font="Symbol" w:char="F0B4"/>
            </w:r>
            <w:r w:rsidRPr="009B645B">
              <w:t xml:space="preserve"> 2 + 14 </w:t>
            </w:r>
            <w:r w:rsidRPr="009B645B">
              <w:sym w:font="Symbol" w:char="F0B8"/>
            </w:r>
            <w:r w:rsidRPr="009B645B">
              <w:t xml:space="preserve"> 7</w:t>
            </w:r>
            <w:r>
              <w:br/>
            </w:r>
            <w:r w:rsidRPr="009B645B">
              <w:t xml:space="preserve">= 29 </w:t>
            </w:r>
            <w:r w:rsidRPr="009B645B">
              <w:sym w:font="Symbol" w:char="F02D"/>
            </w:r>
            <w:r w:rsidRPr="009B645B">
              <w:t xml:space="preserve"> 26 + 2</w:t>
            </w:r>
            <w:r>
              <w:br/>
            </w:r>
            <w:r w:rsidRPr="009B645B">
              <w:t>= 3 + 2</w:t>
            </w:r>
            <w:r>
              <w:br/>
            </w:r>
            <w:r w:rsidRPr="009B645B">
              <w:t>= 5</w:t>
            </w:r>
          </w:p>
        </w:tc>
      </w:tr>
    </w:tbl>
    <w:p w14:paraId="5F618AC4" w14:textId="7492F54C" w:rsidR="007A112A" w:rsidRDefault="007A112A" w:rsidP="007A112A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 xml:space="preserve">7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2.1</w:t>
      </w:r>
      <w:r w:rsidR="00024D0A">
        <w:t>]</w:t>
      </w:r>
    </w:p>
    <w:p w14:paraId="3C1563A9" w14:textId="7B0764CD" w:rsidR="00AA267E" w:rsidRPr="009B645B" w:rsidRDefault="000F42D5" w:rsidP="00AA267E">
      <w:pPr>
        <w:pStyle w:val="Pquestiontextpartsa"/>
      </w:pPr>
      <w:r w:rsidRPr="001E6776">
        <w:rPr>
          <w:rStyle w:val="Cquestionpartlabelbold"/>
        </w:rPr>
        <w:t xml:space="preserve"> </w:t>
      </w:r>
      <w:r w:rsidR="00AA267E" w:rsidRPr="001E6776">
        <w:rPr>
          <w:rStyle w:val="Cquestionpartlabelbold"/>
        </w:rPr>
        <w:t>(</w:t>
      </w:r>
      <w:r w:rsidR="00AA267E">
        <w:rPr>
          <w:rStyle w:val="Cquestionpartlabelbold"/>
        </w:rPr>
        <w:t>a</w:t>
      </w:r>
      <w:r w:rsidR="00AA267E" w:rsidRPr="001E6776">
        <w:rPr>
          <w:rStyle w:val="Cquestionpartlabelbold"/>
        </w:rPr>
        <w:t>)</w:t>
      </w:r>
      <w:r w:rsidR="00AA267E" w:rsidRPr="001E6776">
        <w:rPr>
          <w:rStyle w:val="Cquestionpartlabelbold"/>
        </w:rPr>
        <w:tab/>
      </w:r>
      <w:r w:rsidR="00AA267E" w:rsidRPr="009B645B">
        <w:t>5: 5, 10, 15, 20, 25, 30</w:t>
      </w:r>
      <w:r w:rsidR="002C2F96">
        <w:br/>
      </w:r>
      <w:r w:rsidR="00AA267E" w:rsidRPr="009B645B">
        <w:t>30: 30</w:t>
      </w:r>
      <w:r w:rsidR="002C2F96">
        <w:br/>
      </w:r>
      <w:r w:rsidR="00AA267E" w:rsidRPr="009B645B">
        <w:t>LCM of 5 and 30 is 30.</w:t>
      </w:r>
    </w:p>
    <w:p w14:paraId="1B9D17CC" w14:textId="77777777" w:rsidR="00AA267E" w:rsidRPr="009B645B" w:rsidRDefault="00AA267E" w:rsidP="00AA267E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 w:rsidRPr="001E6776">
        <w:rPr>
          <w:rStyle w:val="Cquestionpartlabelbold"/>
        </w:rPr>
        <w:tab/>
      </w:r>
      <w:r w:rsidRPr="009B645B">
        <w:t>9: 9, 18, 27, 36</w:t>
      </w:r>
      <w:r w:rsidR="002C2F96">
        <w:br/>
      </w:r>
      <w:r w:rsidRPr="009B645B">
        <w:t>12: 12, 24, 36</w:t>
      </w:r>
      <w:r w:rsidR="002C2F96">
        <w:br/>
      </w:r>
      <w:r w:rsidRPr="009B645B">
        <w:t>LCM of 9 and 12 is 36.</w:t>
      </w:r>
    </w:p>
    <w:p w14:paraId="74A6B8EF" w14:textId="1E341A77" w:rsidR="00AA267E" w:rsidRPr="001E6776" w:rsidRDefault="00AA267E" w:rsidP="00AA267E">
      <w:pPr>
        <w:pStyle w:val="Pquestiontextpartsa"/>
        <w:rPr>
          <w:rStyle w:val="Cquestionpartlabelbold"/>
        </w:rPr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 w:rsidRPr="001E6776">
        <w:rPr>
          <w:rStyle w:val="Cquestionpartlabelbold"/>
        </w:rPr>
        <w:tab/>
      </w:r>
      <w:r w:rsidRPr="009B645B">
        <w:t>4: 4,</w:t>
      </w:r>
      <w:r w:rsidR="000F42D5">
        <w:t xml:space="preserve"> 8, 12, 16, 20, 24, 28, 32, 36, </w:t>
      </w:r>
      <w:r w:rsidRPr="009B645B">
        <w:t>40, 44, 48, 52, 56, 60</w:t>
      </w:r>
      <w:r w:rsidR="002C2F96">
        <w:br/>
      </w:r>
      <w:r w:rsidRPr="009B645B">
        <w:t>5: 5, 10, 15, 20, 25, 30, 35, 40, 45, 50, 55, 60</w:t>
      </w:r>
      <w:r w:rsidR="002C2F96">
        <w:br/>
      </w:r>
      <w:r w:rsidRPr="009B645B">
        <w:t>6: 6, 12, 18, 24, 30, 36, 42, 48, 54, 60</w:t>
      </w:r>
      <w:r w:rsidR="002C2F96">
        <w:br/>
      </w:r>
      <w:r w:rsidRPr="009B645B">
        <w:t>LCM of 4, 5 and 6 is 60.</w:t>
      </w:r>
    </w:p>
    <w:p w14:paraId="3B11A222" w14:textId="60039381" w:rsidR="007A112A" w:rsidRDefault="007A112A" w:rsidP="007A112A">
      <w:pPr>
        <w:pStyle w:val="Pquestionheadingsx"/>
      </w:pPr>
      <w:r>
        <w:t>Question 16</w:t>
      </w:r>
      <w:r>
        <w:tab/>
      </w:r>
      <w:r>
        <w:rPr>
          <w:rStyle w:val="Cmarkslabel"/>
        </w:rPr>
        <w:t xml:space="preserve">3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2.7</w:t>
      </w:r>
      <w:r w:rsidR="00024D0A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6769"/>
      </w:tblGrid>
      <w:tr w:rsidR="000F42D5" w14:paraId="5D9A3F38" w14:textId="77777777" w:rsidTr="000F42D5">
        <w:tc>
          <w:tcPr>
            <w:tcW w:w="3085" w:type="dxa"/>
          </w:tcPr>
          <w:p w14:paraId="7902E32D" w14:textId="24A5EF14" w:rsidR="000F42D5" w:rsidRDefault="000F42D5" w:rsidP="000F42D5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9B645B">
              <w:t xml:space="preserve">-4 </w:t>
            </w:r>
            <w:r w:rsidRPr="009B645B">
              <w:sym w:font="Symbol" w:char="F02D"/>
            </w:r>
            <w:r w:rsidRPr="009B645B">
              <w:t xml:space="preserve"> 5 </w:t>
            </w:r>
            <w:r w:rsidRPr="009B645B">
              <w:sym w:font="Symbol" w:char="F02D"/>
            </w:r>
            <w:r w:rsidRPr="009B645B">
              <w:t xml:space="preserve"> 6 = -15</w:t>
            </w:r>
          </w:p>
        </w:tc>
        <w:tc>
          <w:tcPr>
            <w:tcW w:w="6769" w:type="dxa"/>
          </w:tcPr>
          <w:p w14:paraId="6D17637C" w14:textId="0FEA5CF8" w:rsidR="000F42D5" w:rsidRPr="000F42D5" w:rsidRDefault="000F42D5" w:rsidP="000F42D5">
            <w:pPr>
              <w:pStyle w:val="Pquestiontextpartsa"/>
              <w:rPr>
                <w:b/>
              </w:rPr>
            </w:pPr>
            <w:r w:rsidRPr="002C2F96">
              <w:rPr>
                <w:rStyle w:val="Cquestionpartlabelbold"/>
              </w:rPr>
              <w:t>(b)</w:t>
            </w:r>
            <w:r w:rsidRPr="002C2F96">
              <w:rPr>
                <w:rStyle w:val="Cquestionpartlabelbold"/>
              </w:rPr>
              <w:tab/>
            </w:r>
          </w:p>
          <w:tbl>
            <w:tblPr>
              <w:tblW w:w="0" w:type="auto"/>
              <w:tblInd w:w="284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78"/>
              <w:gridCol w:w="578"/>
              <w:gridCol w:w="578"/>
            </w:tblGrid>
            <w:tr w:rsidR="000F42D5" w:rsidRPr="003C62BB" w14:paraId="3F0DA1E5" w14:textId="77777777" w:rsidTr="002B1E8C">
              <w:trPr>
                <w:trHeight w:val="494"/>
              </w:trPr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3550801D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2</w:t>
                  </w:r>
                </w:p>
              </w:tc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6C4F99F2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7</w:t>
                  </w:r>
                </w:p>
              </w:tc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44D1C8B5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6</w:t>
                  </w:r>
                </w:p>
              </w:tc>
            </w:tr>
            <w:tr w:rsidR="000F42D5" w:rsidRPr="003C62BB" w14:paraId="6FFCC144" w14:textId="77777777" w:rsidTr="002B1E8C">
              <w:trPr>
                <w:trHeight w:val="494"/>
              </w:trPr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09089561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9</w:t>
                  </w:r>
                </w:p>
              </w:tc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29574CC8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5</w:t>
                  </w:r>
                </w:p>
              </w:tc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15296462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1</w:t>
                  </w:r>
                </w:p>
              </w:tc>
            </w:tr>
            <w:tr w:rsidR="000F42D5" w:rsidRPr="003C62BB" w14:paraId="69CE0FFD" w14:textId="77777777" w:rsidTr="002B1E8C">
              <w:trPr>
                <w:trHeight w:val="494"/>
              </w:trPr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4E8F3A59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4</w:t>
                  </w:r>
                </w:p>
              </w:tc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67BE50DB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3</w:t>
                  </w:r>
                </w:p>
              </w:tc>
              <w:tc>
                <w:tcPr>
                  <w:tcW w:w="5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14:paraId="0B30CA50" w14:textId="77777777" w:rsidR="000F42D5" w:rsidRPr="003C62BB" w:rsidRDefault="000F42D5" w:rsidP="00D160A1">
                  <w:pPr>
                    <w:pStyle w:val="Ptabletext"/>
                  </w:pPr>
                  <w:r w:rsidRPr="003C62BB">
                    <w:t>-8</w:t>
                  </w:r>
                </w:p>
              </w:tc>
            </w:tr>
          </w:tbl>
          <w:p w14:paraId="7ED21C72" w14:textId="77777777" w:rsidR="000F42D5" w:rsidRDefault="000F42D5" w:rsidP="000F42D5">
            <w:pPr>
              <w:pStyle w:val="Pquestiontextpartsa"/>
            </w:pPr>
          </w:p>
        </w:tc>
      </w:tr>
    </w:tbl>
    <w:p w14:paraId="6A76069C" w14:textId="729FADED" w:rsidR="007A112A" w:rsidRPr="005931BD" w:rsidRDefault="007A112A" w:rsidP="007A112A">
      <w:pPr>
        <w:pStyle w:val="Pquestionheadingsx"/>
      </w:pPr>
      <w:r>
        <w:t>Question 17</w:t>
      </w:r>
      <w:r>
        <w:tab/>
      </w:r>
      <w:r>
        <w:rPr>
          <w:rStyle w:val="Cmarkslabel"/>
        </w:rPr>
        <w:t xml:space="preserve">4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3.2</w:t>
      </w:r>
      <w:r w:rsidR="00024D0A">
        <w:t>]</w:t>
      </w:r>
    </w:p>
    <w:p w14:paraId="0F0BEC94" w14:textId="1B58E835" w:rsidR="00AA267E" w:rsidRPr="009B645B" w:rsidRDefault="00AA267E" w:rsidP="000F42D5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654AF2">
        <w:t xml:space="preserve">25 minutes; </w:t>
      </w:r>
      <w:r w:rsidRPr="009B645B">
        <w:rPr>
          <w:rFonts w:eastAsia="Calibri"/>
          <w:position w:val="-24"/>
        </w:rPr>
        <w:object w:dxaOrig="855" w:dyaOrig="615" w14:anchorId="6F82D6F8">
          <v:shape id="_x0000_i1039" type="#_x0000_t75" style="width:41.9pt;height:30.1pt" o:ole="">
            <v:imagedata r:id="rId34" o:title=""/>
          </v:shape>
          <o:OLEObject Type="Embed" ProgID="Equation.3" ShapeID="_x0000_i1039" DrawAspect="Content" ObjectID="_1540671111" r:id="rId35"/>
        </w:object>
      </w:r>
      <w:r w:rsidRPr="009B645B">
        <w:rPr>
          <w:rFonts w:eastAsia="Calibri"/>
        </w:rPr>
        <w:t xml:space="preserve"> </w:t>
      </w:r>
      <w:r w:rsidRPr="009B645B">
        <w:t>of an hour</w:t>
      </w:r>
      <w:r w:rsidR="000F42D5">
        <w:tab/>
      </w:r>
      <w:r w:rsidR="002B1E8C">
        <w:tab/>
      </w:r>
      <w:r>
        <w:rPr>
          <w:rStyle w:val="Cquestionpartlabelbold"/>
        </w:rPr>
        <w:t>(b)</w:t>
      </w:r>
      <w:r w:rsidR="002B1E8C">
        <w:rPr>
          <w:rStyle w:val="Cquestionpartlabelbold"/>
        </w:rPr>
        <w:t xml:space="preserve">  </w:t>
      </w:r>
      <w:r w:rsidRPr="00654AF2">
        <w:t xml:space="preserve">20 minutes; </w:t>
      </w:r>
      <w:r w:rsidRPr="009B645B">
        <w:rPr>
          <w:rFonts w:eastAsia="Calibri"/>
          <w:position w:val="-24"/>
        </w:rPr>
        <w:object w:dxaOrig="765" w:dyaOrig="615" w14:anchorId="097DCC0D">
          <v:shape id="_x0000_i1040" type="#_x0000_t75" style="width:38.7pt;height:30.1pt" o:ole="">
            <v:imagedata r:id="rId36" o:title=""/>
          </v:shape>
          <o:OLEObject Type="Embed" ProgID="Equation.3" ShapeID="_x0000_i1040" DrawAspect="Content" ObjectID="_1540671112" r:id="rId37"/>
        </w:object>
      </w:r>
      <w:r w:rsidRPr="009B645B">
        <w:rPr>
          <w:rFonts w:eastAsia="Calibri"/>
        </w:rPr>
        <w:t xml:space="preserve"> </w:t>
      </w:r>
      <w:r w:rsidRPr="009B645B">
        <w:t>of an hour</w:t>
      </w:r>
    </w:p>
    <w:p w14:paraId="577FA542" w14:textId="161EFDA3" w:rsidR="007A112A" w:rsidRPr="005931BD" w:rsidRDefault="007A112A" w:rsidP="007A112A">
      <w:pPr>
        <w:pStyle w:val="Pquestionheadingsx"/>
      </w:pPr>
      <w:r>
        <w:t>Question 18</w:t>
      </w:r>
      <w:r>
        <w:tab/>
      </w:r>
      <w:r>
        <w:rPr>
          <w:rStyle w:val="Cmarkslabel"/>
        </w:rPr>
        <w:t xml:space="preserve">9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3.4</w:t>
      </w:r>
      <w:r w:rsidR="00024D0A">
        <w:t>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AA267E" w:rsidRPr="009B645B" w14:paraId="43C1A4CC" w14:textId="77777777" w:rsidTr="000F42D5">
        <w:tc>
          <w:tcPr>
            <w:tcW w:w="3284" w:type="dxa"/>
          </w:tcPr>
          <w:p w14:paraId="56F3B75B" w14:textId="1286949B" w:rsidR="00AA267E" w:rsidRPr="009B645B" w:rsidRDefault="00AA267E" w:rsidP="00024D0A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="002B1E8C" w:rsidRPr="002B1E8C">
              <w:rPr>
                <w:rStyle w:val="Cquestionpartlabelbold"/>
                <w:position w:val="-24"/>
              </w:rPr>
              <w:object w:dxaOrig="940" w:dyaOrig="620" w14:anchorId="2F94972C">
                <v:shape id="_x0000_i1063" type="#_x0000_t75" style="width:47.3pt;height:31.15pt" o:ole="">
                  <v:imagedata r:id="rId38" o:title=""/>
                </v:shape>
                <o:OLEObject Type="Embed" ProgID="Equation.DSMT4" ShapeID="_x0000_i1063" DrawAspect="Content" ObjectID="_1540671113" r:id="rId39"/>
              </w:object>
            </w:r>
            <w:r w:rsidR="002C2F96">
              <w:br/>
            </w:r>
            <w:r w:rsidRPr="009B645B">
              <w:t xml:space="preserve">= 4 + </w:t>
            </w:r>
            <w:r w:rsidR="00024D0A" w:rsidRPr="00024D0A">
              <w:rPr>
                <w:position w:val="-24"/>
              </w:rPr>
              <w:object w:dxaOrig="700" w:dyaOrig="620" w14:anchorId="6FEF45A8">
                <v:shape id="_x0000_i1041" type="#_x0000_t75" style="width:35.45pt;height:31.15pt" o:ole="">
                  <v:imagedata r:id="rId40" o:title=""/>
                </v:shape>
                <o:OLEObject Type="Embed" ProgID="Equation.DSMT4" ShapeID="_x0000_i1041" DrawAspect="Content" ObjectID="_1540671114" r:id="rId41"/>
              </w:object>
            </w:r>
            <w:r w:rsidR="002C2F96">
              <w:br/>
            </w:r>
            <w:r w:rsidRPr="009B645B">
              <w:t xml:space="preserve">= 4 + </w:t>
            </w:r>
            <w:r w:rsidR="00024D0A" w:rsidRPr="00024D0A">
              <w:rPr>
                <w:position w:val="-24"/>
              </w:rPr>
              <w:object w:dxaOrig="800" w:dyaOrig="620" w14:anchorId="451EED3F">
                <v:shape id="_x0000_i1042" type="#_x0000_t75" style="width:39.75pt;height:31.15pt" o:ole="">
                  <v:imagedata r:id="rId42" o:title=""/>
                </v:shape>
                <o:OLEObject Type="Embed" ProgID="Equation.DSMT4" ShapeID="_x0000_i1042" DrawAspect="Content" ObjectID="_1540671115" r:id="rId43"/>
              </w:object>
            </w:r>
            <w:r w:rsidR="002C2F96">
              <w:br/>
            </w:r>
            <w:r w:rsidRPr="009B645B">
              <w:t xml:space="preserve">= 4 + </w:t>
            </w:r>
            <w:r w:rsidR="00024D0A" w:rsidRPr="00024D0A">
              <w:rPr>
                <w:position w:val="-24"/>
              </w:rPr>
              <w:object w:dxaOrig="320" w:dyaOrig="620" w14:anchorId="1A7CC81A">
                <v:shape id="_x0000_i1043" type="#_x0000_t75" style="width:16.1pt;height:31.15pt" o:ole="">
                  <v:imagedata r:id="rId44" o:title=""/>
                </v:shape>
                <o:OLEObject Type="Embed" ProgID="Equation.DSMT4" ShapeID="_x0000_i1043" DrawAspect="Content" ObjectID="_1540671116" r:id="rId45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380" w:dyaOrig="620" w14:anchorId="48B68776">
                <v:shape id="_x0000_i1044" type="#_x0000_t75" style="width:18.25pt;height:31.15pt" o:ole="">
                  <v:imagedata r:id="rId46" o:title=""/>
                </v:shape>
                <o:OLEObject Type="Embed" ProgID="Equation.DSMT4" ShapeID="_x0000_i1044" DrawAspect="Content" ObjectID="_1540671117" r:id="rId47"/>
              </w:object>
            </w:r>
          </w:p>
        </w:tc>
        <w:tc>
          <w:tcPr>
            <w:tcW w:w="3285" w:type="dxa"/>
          </w:tcPr>
          <w:p w14:paraId="5ECE0ADA" w14:textId="72E640F7" w:rsidR="00AA267E" w:rsidRPr="009B645B" w:rsidRDefault="00AA267E" w:rsidP="00024D0A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="002B1E8C" w:rsidRPr="002B1E8C">
              <w:rPr>
                <w:rStyle w:val="Cquestionpartlabelbold"/>
                <w:position w:val="-24"/>
              </w:rPr>
              <w:object w:dxaOrig="880" w:dyaOrig="620" w14:anchorId="2F5D9FBF">
                <v:shape id="_x0000_i1064" type="#_x0000_t75" style="width:44.05pt;height:31.15pt" o:ole="">
                  <v:imagedata r:id="rId48" o:title=""/>
                </v:shape>
                <o:OLEObject Type="Embed" ProgID="Equation.DSMT4" ShapeID="_x0000_i1064" DrawAspect="Content" ObjectID="_1540671118" r:id="rId49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780" w:dyaOrig="620" w14:anchorId="1D8B84A8">
                <v:shape id="_x0000_i1045" type="#_x0000_t75" style="width:38.7pt;height:31.15pt" o:ole="">
                  <v:imagedata r:id="rId50" o:title=""/>
                </v:shape>
                <o:OLEObject Type="Embed" ProgID="Equation.DSMT4" ShapeID="_x0000_i1045" DrawAspect="Content" ObjectID="_1540671119" r:id="rId51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1380" w:dyaOrig="620" w14:anchorId="30952797">
                <v:shape id="_x0000_i1046" type="#_x0000_t75" style="width:68.8pt;height:31.15pt" o:ole="">
                  <v:imagedata r:id="rId52" o:title=""/>
                </v:shape>
                <o:OLEObject Type="Embed" ProgID="Equation.DSMT4" ShapeID="_x0000_i1046" DrawAspect="Content" ObjectID="_1540671120" r:id="rId53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820" w:dyaOrig="620" w14:anchorId="6AAE2093">
                <v:shape id="_x0000_i1047" type="#_x0000_t75" style="width:40.85pt;height:31.15pt" o:ole="">
                  <v:imagedata r:id="rId54" o:title=""/>
                </v:shape>
                <o:OLEObject Type="Embed" ProgID="Equation.DSMT4" ShapeID="_x0000_i1047" DrawAspect="Content" ObjectID="_1540671121" r:id="rId55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340" w:dyaOrig="620" w14:anchorId="65797C9F">
                <v:shape id="_x0000_i1048" type="#_x0000_t75" style="width:17.2pt;height:31.15pt" o:ole="">
                  <v:imagedata r:id="rId56" o:title=""/>
                </v:shape>
                <o:OLEObject Type="Embed" ProgID="Equation.DSMT4" ShapeID="_x0000_i1048" DrawAspect="Content" ObjectID="_1540671122" r:id="rId57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480" w:dyaOrig="620" w14:anchorId="6F7EEE92">
                <v:shape id="_x0000_i1049" type="#_x0000_t75" style="width:23.65pt;height:31.15pt" o:ole="">
                  <v:imagedata r:id="rId58" o:title=""/>
                </v:shape>
                <o:OLEObject Type="Embed" ProgID="Equation.DSMT4" ShapeID="_x0000_i1049" DrawAspect="Content" ObjectID="_1540671123" r:id="rId59"/>
              </w:object>
            </w:r>
          </w:p>
        </w:tc>
        <w:tc>
          <w:tcPr>
            <w:tcW w:w="3285" w:type="dxa"/>
          </w:tcPr>
          <w:p w14:paraId="21834382" w14:textId="5AAA2525" w:rsidR="00AA267E" w:rsidRPr="009B645B" w:rsidRDefault="00AA267E" w:rsidP="00024D0A">
            <w:pPr>
              <w:pStyle w:val="Pquestiontextpartsa"/>
            </w:pPr>
            <w:r>
              <w:rPr>
                <w:rStyle w:val="Cquestionpartlabelbold"/>
              </w:rPr>
              <w:t>(c)</w:t>
            </w:r>
            <w:r>
              <w:rPr>
                <w:rStyle w:val="Cquestionpartlabelbold"/>
              </w:rPr>
              <w:tab/>
            </w:r>
            <w:r w:rsidR="002B1E8C" w:rsidRPr="002B1E8C">
              <w:rPr>
                <w:rStyle w:val="Cquestionpartlabelbold"/>
                <w:position w:val="-24"/>
              </w:rPr>
              <w:object w:dxaOrig="1380" w:dyaOrig="620" w14:anchorId="1D7BA183">
                <v:shape id="_x0000_i1065" type="#_x0000_t75" style="width:68.8pt;height:31.15pt" o:ole="">
                  <v:imagedata r:id="rId60" o:title=""/>
                </v:shape>
                <o:OLEObject Type="Embed" ProgID="Equation.DSMT4" ShapeID="_x0000_i1065" DrawAspect="Content" ObjectID="_1540671124" r:id="rId61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1140" w:dyaOrig="620" w14:anchorId="4504C351">
                <v:shape id="_x0000_i1050" type="#_x0000_t75" style="width:56.95pt;height:31.15pt" o:ole="">
                  <v:imagedata r:id="rId62" o:title=""/>
                </v:shape>
                <o:OLEObject Type="Embed" ProgID="Equation.DSMT4" ShapeID="_x0000_i1050" DrawAspect="Content" ObjectID="_1540671125" r:id="rId63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1300" w:dyaOrig="620" w14:anchorId="075D3D98">
                <v:shape id="_x0000_i1051" type="#_x0000_t75" style="width:65.55pt;height:31.15pt" o:ole="">
                  <v:imagedata r:id="rId64" o:title=""/>
                </v:shape>
                <o:OLEObject Type="Embed" ProgID="Equation.DSMT4" ShapeID="_x0000_i1051" DrawAspect="Content" ObjectID="_1540671126" r:id="rId65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820" w:dyaOrig="620" w14:anchorId="0BDF9A5E">
                <v:shape id="_x0000_i1052" type="#_x0000_t75" style="width:40.85pt;height:31.15pt" o:ole="">
                  <v:imagedata r:id="rId66" o:title=""/>
                </v:shape>
                <o:OLEObject Type="Embed" ProgID="Equation.DSMT4" ShapeID="_x0000_i1052" DrawAspect="Content" ObjectID="_1540671127" r:id="rId67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320" w:dyaOrig="620" w14:anchorId="27619C4B">
                <v:shape id="_x0000_i1053" type="#_x0000_t75" style="width:16.1pt;height:31.15pt" o:ole="">
                  <v:imagedata r:id="rId68" o:title=""/>
                </v:shape>
                <o:OLEObject Type="Embed" ProgID="Equation.DSMT4" ShapeID="_x0000_i1053" DrawAspect="Content" ObjectID="_1540671128" r:id="rId69"/>
              </w:object>
            </w:r>
            <w:r w:rsidR="002C2F96">
              <w:br/>
            </w:r>
            <w:r w:rsidRPr="009B645B">
              <w:t xml:space="preserve">= </w:t>
            </w:r>
            <w:r w:rsidR="00024D0A" w:rsidRPr="00024D0A">
              <w:rPr>
                <w:position w:val="-24"/>
              </w:rPr>
              <w:object w:dxaOrig="440" w:dyaOrig="620" w14:anchorId="3C00246D">
                <v:shape id="_x0000_i1054" type="#_x0000_t75" style="width:21.5pt;height:31.15pt" o:ole="">
                  <v:imagedata r:id="rId70" o:title=""/>
                </v:shape>
                <o:OLEObject Type="Embed" ProgID="Equation.DSMT4" ShapeID="_x0000_i1054" DrawAspect="Content" ObjectID="_1540671129" r:id="rId71"/>
              </w:object>
            </w:r>
          </w:p>
        </w:tc>
      </w:tr>
    </w:tbl>
    <w:p w14:paraId="76DC0664" w14:textId="7FC8F735" w:rsidR="007A112A" w:rsidRDefault="007A112A" w:rsidP="007A112A">
      <w:pPr>
        <w:pStyle w:val="Pquestionheadingsx"/>
      </w:pPr>
      <w:r>
        <w:t>Question 19</w:t>
      </w:r>
      <w:r>
        <w:tab/>
      </w:r>
      <w:r>
        <w:rPr>
          <w:rStyle w:val="Cmarkslabel"/>
        </w:rPr>
        <w:t xml:space="preserve">4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3.6</w:t>
      </w:r>
      <w:r w:rsidR="00024D0A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0F42D5" w14:paraId="1B9AD0A3" w14:textId="77777777" w:rsidTr="000F42D5">
        <w:tc>
          <w:tcPr>
            <w:tcW w:w="4927" w:type="dxa"/>
          </w:tcPr>
          <w:p w14:paraId="4EFAD162" w14:textId="025FF6D3" w:rsidR="000F42D5" w:rsidRDefault="000F42D5" w:rsidP="000F42D5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9B645B">
              <w:rPr>
                <w:rFonts w:eastAsia="Calibri"/>
                <w:position w:val="-24"/>
              </w:rPr>
              <w:object w:dxaOrig="2205" w:dyaOrig="615" w14:anchorId="4ED1501A">
                <v:shape id="_x0000_i1055" type="#_x0000_t75" style="width:110.7pt;height:30.1pt" o:ole="">
                  <v:imagedata r:id="rId72" o:title=""/>
                </v:shape>
                <o:OLEObject Type="Embed" ProgID="Equation.3" ShapeID="_x0000_i1055" DrawAspect="Content" ObjectID="_1540671130" r:id="rId73"/>
              </w:object>
            </w:r>
            <w:r>
              <w:br/>
            </w:r>
            <w:r w:rsidR="00024D0A">
              <w:t>There is enough for 16 students.</w:t>
            </w:r>
          </w:p>
          <w:p w14:paraId="43C30F27" w14:textId="77777777" w:rsidR="000F42D5" w:rsidRDefault="000F42D5" w:rsidP="007A112A">
            <w:pPr>
              <w:pStyle w:val="Pquestionheadingsx"/>
            </w:pPr>
          </w:p>
        </w:tc>
        <w:tc>
          <w:tcPr>
            <w:tcW w:w="4927" w:type="dxa"/>
          </w:tcPr>
          <w:p w14:paraId="2D2911C0" w14:textId="0D13F1C0" w:rsidR="000F42D5" w:rsidRDefault="000F42D5" w:rsidP="000F42D5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B645B">
              <w:t xml:space="preserve">There is </w:t>
            </w:r>
            <w:r w:rsidRPr="009B645B">
              <w:rPr>
                <w:rFonts w:eastAsia="Calibri"/>
                <w:position w:val="-24"/>
              </w:rPr>
              <w:object w:dxaOrig="240" w:dyaOrig="615" w14:anchorId="37879925">
                <v:shape id="_x0000_i1056" type="#_x0000_t75" style="width:11.8pt;height:30.1pt" o:ole="">
                  <v:imagedata r:id="rId74" o:title=""/>
                </v:shape>
                <o:OLEObject Type="Embed" ProgID="Equation.3" ShapeID="_x0000_i1056" DrawAspect="Content" ObjectID="_1540671131" r:id="rId75"/>
              </w:object>
            </w:r>
            <w:r w:rsidRPr="009B645B">
              <w:t xml:space="preserve"> of a share left over: </w:t>
            </w:r>
            <w:r w:rsidRPr="009B645B">
              <w:rPr>
                <w:rFonts w:eastAsia="Calibri"/>
                <w:position w:val="-24"/>
              </w:rPr>
              <w:object w:dxaOrig="1245" w:dyaOrig="615" w14:anchorId="680AE35A">
                <v:shape id="_x0000_i1057" type="#_x0000_t75" style="width:62.35pt;height:30.1pt" o:ole="">
                  <v:imagedata r:id="rId76" o:title=""/>
                </v:shape>
                <o:OLEObject Type="Embed" ProgID="Equation.3" ShapeID="_x0000_i1057" DrawAspect="Content" ObjectID="_1540671132" r:id="rId77"/>
              </w:object>
            </w:r>
            <w:r>
              <w:br/>
            </w:r>
            <w:r w:rsidRPr="009B645B">
              <w:rPr>
                <w:rFonts w:eastAsia="Calibri"/>
                <w:position w:val="-24"/>
                <w:lang w:eastAsia="en-US"/>
              </w:rPr>
              <w:object w:dxaOrig="345" w:dyaOrig="615" w14:anchorId="04C0D568">
                <v:shape id="_x0000_i1058" type="#_x0000_t75" style="width:17.2pt;height:30.1pt" o:ole="">
                  <v:imagedata r:id="rId78" o:title=""/>
                </v:shape>
                <o:OLEObject Type="Embed" ProgID="Equation.3" ShapeID="_x0000_i1058" DrawAspect="Content" ObjectID="_1540671133" r:id="rId79"/>
              </w:object>
            </w:r>
            <w:r w:rsidRPr="009B645B">
              <w:t xml:space="preserve"> of a metre of gold leaf</w:t>
            </w:r>
            <w:r>
              <w:t xml:space="preserve"> is</w:t>
            </w:r>
            <w:r w:rsidRPr="009B645B">
              <w:t xml:space="preserve"> left over.</w:t>
            </w:r>
          </w:p>
        </w:tc>
      </w:tr>
    </w:tbl>
    <w:p w14:paraId="7D5B04DB" w14:textId="4C8D47D6" w:rsidR="007A112A" w:rsidRPr="005931BD" w:rsidRDefault="007A112A" w:rsidP="007A112A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1 mark</w:t>
      </w:r>
      <w:r>
        <w:tab/>
      </w:r>
      <w:r w:rsidR="00024D0A">
        <w:t>[</w:t>
      </w:r>
      <w:r>
        <w:t>4.2</w:t>
      </w:r>
      <w:r w:rsidR="00024D0A">
        <w:t>]</w:t>
      </w:r>
    </w:p>
    <w:p w14:paraId="27D642B1" w14:textId="77777777" w:rsidR="00AA267E" w:rsidRPr="009B645B" w:rsidRDefault="00AA267E" w:rsidP="00AA267E">
      <w:pPr>
        <w:pStyle w:val="Pquestiontextmainstem"/>
      </w:pPr>
      <w:r w:rsidRPr="009B645B">
        <w:t xml:space="preserve">3.99 </w:t>
      </w:r>
      <w:r w:rsidRPr="009B645B">
        <w:sym w:font="Symbol" w:char="F0B8"/>
      </w:r>
      <w:r w:rsidRPr="009B645B">
        <w:t xml:space="preserve"> 2 = 1.995</w:t>
      </w:r>
    </w:p>
    <w:p w14:paraId="61C940F6" w14:textId="77777777" w:rsidR="00AA267E" w:rsidRDefault="00AA267E" w:rsidP="00AA267E">
      <w:pPr>
        <w:pStyle w:val="Pquestiontextmainstem"/>
      </w:pPr>
      <w:r w:rsidRPr="009B645B">
        <w:t>Silvana will need to pay $2 for the oranges.</w:t>
      </w:r>
    </w:p>
    <w:p w14:paraId="00CE1435" w14:textId="251B1F83" w:rsidR="007A112A" w:rsidRPr="005931BD" w:rsidRDefault="007A112A" w:rsidP="007A112A">
      <w:pPr>
        <w:pStyle w:val="Pquestionheadingsx"/>
      </w:pPr>
      <w:r>
        <w:t>Question 21</w:t>
      </w:r>
      <w:r>
        <w:tab/>
      </w:r>
      <w:r>
        <w:rPr>
          <w:rStyle w:val="Cmarkslabel"/>
        </w:rPr>
        <w:t xml:space="preserve">1 </w:t>
      </w:r>
      <w:r w:rsidRPr="00A57AB8">
        <w:rPr>
          <w:rStyle w:val="Cmarkslabel"/>
        </w:rPr>
        <w:t>mark</w:t>
      </w:r>
      <w:r>
        <w:tab/>
      </w:r>
      <w:r w:rsidR="00024D0A">
        <w:t>[</w:t>
      </w:r>
      <w:r>
        <w:t>4.6</w:t>
      </w:r>
      <w:r w:rsidR="00024D0A">
        <w:t>]</w:t>
      </w:r>
    </w:p>
    <w:p w14:paraId="7CE9EBE0" w14:textId="77777777" w:rsidR="00AA267E" w:rsidRPr="009B645B" w:rsidRDefault="00AA267E" w:rsidP="00AA267E">
      <w:pPr>
        <w:pStyle w:val="Pquestiontextmainstem"/>
      </w:pPr>
      <w:r w:rsidRPr="00F545CD">
        <w:rPr>
          <w:position w:val="-16"/>
        </w:rPr>
        <w:object w:dxaOrig="740" w:dyaOrig="680" w14:anchorId="1209BAD1">
          <v:shape id="_x0000_i1059" type="#_x0000_t75" style="width:36.55pt;height:33.3pt" o:ole="">
            <v:imagedata r:id="rId80" o:title=""/>
          </v:shape>
          <o:OLEObject Type="Embed" ProgID="Equation.DSMT4" ShapeID="_x0000_i1059" DrawAspect="Content" ObjectID="_1540671134" r:id="rId81"/>
        </w:object>
      </w:r>
    </w:p>
    <w:p w14:paraId="350ADA2D" w14:textId="77777777" w:rsidR="00AA267E" w:rsidRDefault="00AA267E" w:rsidP="00AA267E">
      <w:pPr>
        <w:pStyle w:val="Pquestiontextmainstem"/>
      </w:pPr>
      <w:r w:rsidRPr="009B645B">
        <w:t>Each owner will receive $1.08 million.</w:t>
      </w:r>
    </w:p>
    <w:p w14:paraId="7C60C1A4" w14:textId="0E0D39A8" w:rsidR="007A112A" w:rsidRPr="005931BD" w:rsidRDefault="007A112A" w:rsidP="007A112A">
      <w:pPr>
        <w:pStyle w:val="Pquestionheadingsx"/>
      </w:pPr>
      <w:r>
        <w:t>Question 22</w:t>
      </w:r>
      <w:r>
        <w:tab/>
      </w:r>
      <w:r>
        <w:rPr>
          <w:rStyle w:val="Cmarkslabel"/>
        </w:rPr>
        <w:t xml:space="preserve">3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4.8</w:t>
      </w:r>
      <w:r w:rsidR="00024D0A">
        <w:t>]</w:t>
      </w:r>
    </w:p>
    <w:p w14:paraId="26F1B3DB" w14:textId="6E26EF12" w:rsidR="00AA267E" w:rsidRDefault="00AA267E" w:rsidP="00AA267E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654AF2">
        <w:t xml:space="preserve">Larissa: </w:t>
      </w:r>
      <w:r w:rsidRPr="009B645B">
        <w:rPr>
          <w:rFonts w:eastAsia="Calibri"/>
          <w:position w:val="-24"/>
        </w:rPr>
        <w:object w:dxaOrig="1080" w:dyaOrig="615" w14:anchorId="1A509468">
          <v:shape id="_x0000_i1060" type="#_x0000_t75" style="width:53.75pt;height:30.1pt" o:ole="">
            <v:imagedata r:id="rId82" o:title=""/>
          </v:shape>
          <o:OLEObject Type="Embed" ProgID="Equation.3" ShapeID="_x0000_i1060" DrawAspect="Content" ObjectID="_1540671135" r:id="rId83"/>
        </w:object>
      </w:r>
      <w:r w:rsidRPr="00654AF2">
        <w:t xml:space="preserve"> = 80.952 </w:t>
      </w:r>
      <w:r w:rsidRPr="00654AF2">
        <w:sym w:font="Symbol" w:char="F0BB"/>
      </w:r>
      <w:r w:rsidR="005D4460">
        <w:t xml:space="preserve"> 81.0%</w:t>
      </w:r>
      <w:r w:rsidR="005D4460">
        <w:br/>
      </w:r>
      <w:r w:rsidRPr="00654AF2">
        <w:t xml:space="preserve">Ngaio: </w:t>
      </w:r>
      <w:r w:rsidRPr="009B645B">
        <w:rPr>
          <w:rFonts w:eastAsia="Calibri"/>
          <w:position w:val="-24"/>
        </w:rPr>
        <w:object w:dxaOrig="1065" w:dyaOrig="615" w14:anchorId="205A2144">
          <v:shape id="_x0000_i1061" type="#_x0000_t75" style="width:53.75pt;height:30.1pt" o:ole="">
            <v:imagedata r:id="rId84" o:title=""/>
          </v:shape>
          <o:OLEObject Type="Embed" ProgID="Equation.3" ShapeID="_x0000_i1061" DrawAspect="Content" ObjectID="_1540671136" r:id="rId85"/>
        </w:object>
      </w:r>
      <w:r w:rsidRPr="009B645B">
        <w:t xml:space="preserve"> = 78.947% </w:t>
      </w:r>
      <w:r w:rsidRPr="009B645B">
        <w:sym w:font="Symbol" w:char="F0BB"/>
      </w:r>
      <w:r w:rsidRPr="009B645B">
        <w:t xml:space="preserve"> 78.9%</w:t>
      </w:r>
    </w:p>
    <w:p w14:paraId="218D9507" w14:textId="77777777" w:rsidR="00AA267E" w:rsidRDefault="00AA267E" w:rsidP="000F42D5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9B645B">
        <w:t>Larissa was more accurate.</w:t>
      </w:r>
    </w:p>
    <w:p w14:paraId="4F9AF76C" w14:textId="463C326C" w:rsidR="007A112A" w:rsidRPr="005931BD" w:rsidRDefault="007A112A" w:rsidP="007A112A">
      <w:pPr>
        <w:pStyle w:val="Pquestionheadingsx"/>
      </w:pPr>
      <w:r>
        <w:t>Question 23</w:t>
      </w:r>
      <w:r>
        <w:tab/>
      </w:r>
      <w:r w:rsidR="00024D0A">
        <w:rPr>
          <w:rStyle w:val="Cmarkslabel"/>
        </w:rPr>
        <w:t>4</w:t>
      </w:r>
      <w:r>
        <w:rPr>
          <w:rStyle w:val="Cmarkslabel"/>
        </w:rPr>
        <w:t xml:space="preserve">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5.3</w:t>
      </w:r>
      <w:r w:rsidR="00024D0A">
        <w:t>]</w:t>
      </w:r>
    </w:p>
    <w:p w14:paraId="0712C7D3" w14:textId="6DC8AFB4" w:rsidR="00AA267E" w:rsidRDefault="00AA267E" w:rsidP="00AA267E">
      <w:pPr>
        <w:pStyle w:val="Pquestiontextpartsa"/>
      </w:pPr>
      <w:r w:rsidRPr="002C2F96">
        <w:rPr>
          <w:rStyle w:val="Cquestionpartlabelbold"/>
        </w:rPr>
        <w:t>(a)</w:t>
      </w:r>
      <w:r>
        <w:tab/>
      </w:r>
      <w:r w:rsidRPr="009B645B">
        <w:t xml:space="preserve">Multiply an unknown number, </w:t>
      </w:r>
      <w:r w:rsidRPr="00654AF2">
        <w:rPr>
          <w:rStyle w:val="Cmathsexpressions"/>
        </w:rPr>
        <w:t>x</w:t>
      </w:r>
      <w:r w:rsidRPr="009B645B">
        <w:t>, by 5, then divide by 7 and finally add 3</w:t>
      </w:r>
      <w:r w:rsidR="000F42D5">
        <w:t>.</w:t>
      </w:r>
    </w:p>
    <w:p w14:paraId="7688981B" w14:textId="2A939FEE" w:rsidR="007737C0" w:rsidRDefault="002B1E8C" w:rsidP="00AA267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ab/>
      </w:r>
      <w:r w:rsidR="007737C0">
        <w:rPr>
          <w:b/>
          <w:noProof/>
        </w:rPr>
        <w:drawing>
          <wp:inline distT="0" distB="0" distL="0" distR="0" wp14:anchorId="3CBAEC1E" wp14:editId="6A012080">
            <wp:extent cx="2675890" cy="279400"/>
            <wp:effectExtent l="0" t="0" r="0" b="0"/>
            <wp:docPr id="1" name="Picture 1" descr="Macintosh HD:Users:lizwaud:Desktop:PM7_eBook:Batch 1 commenced:Artwork_CORRECTED_041016_Use this:Exams:PM2e_07_EB_SE1E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cintosh HD:Users:lizwaud:Desktop:PM7_eBook:Batch 1 commenced:Artwork_CORRECTED_041016_Use this:Exams:PM2e_07_EB_SE1ES_01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871B0" w14:textId="77777777" w:rsidR="002B1E8C" w:rsidRDefault="00AA267E" w:rsidP="002B1E8C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 w:rsidRPr="001E6776">
        <w:rPr>
          <w:rStyle w:val="Cquestionpartlabelbold"/>
        </w:rPr>
        <w:tab/>
      </w:r>
      <w:r w:rsidRPr="00654AF2">
        <w:t xml:space="preserve">Subtract 9 from an unknown number, </w:t>
      </w:r>
      <w:r w:rsidRPr="00654AF2">
        <w:rPr>
          <w:rStyle w:val="Cmathsexpressions"/>
        </w:rPr>
        <w:t>d</w:t>
      </w:r>
      <w:r w:rsidRPr="009B645B">
        <w:t>, then divide the result by 5 and finally add 6</w:t>
      </w:r>
      <w:r w:rsidR="000F42D5">
        <w:t>.</w:t>
      </w:r>
    </w:p>
    <w:p w14:paraId="474A922F" w14:textId="79A5EC46" w:rsidR="007737C0" w:rsidRDefault="002B1E8C" w:rsidP="002B1E8C">
      <w:pPr>
        <w:pStyle w:val="Pquestiontextpartsa"/>
      </w:pPr>
      <w:r>
        <w:tab/>
      </w:r>
      <w:r w:rsidR="007737C0">
        <w:rPr>
          <w:noProof/>
        </w:rPr>
        <w:drawing>
          <wp:inline distT="0" distB="0" distL="0" distR="0" wp14:anchorId="4848B407" wp14:editId="282F4F1B">
            <wp:extent cx="2752725" cy="279400"/>
            <wp:effectExtent l="0" t="0" r="0" b="0"/>
            <wp:docPr id="2" name="Picture 2" descr="Macintosh HD:Users:lizwaud:Desktop:PM7_eBook:Batch 1 commenced:Artwork_CORRECTED_041016_Use this:Exams:PM2e_07_EB_SE1E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Macintosh HD:Users:lizwaud:Desktop:PM7_eBook:Batch 1 commenced:Artwork_CORRECTED_041016_Use this:Exams:PM2e_07_EB_SE1ES_03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6F79C" w14:textId="282D90EE" w:rsidR="007A112A" w:rsidRPr="005931BD" w:rsidRDefault="007A112A" w:rsidP="007A112A">
      <w:pPr>
        <w:pStyle w:val="Pquestionheadingsx"/>
      </w:pPr>
      <w:r>
        <w:t>Question 24</w:t>
      </w:r>
      <w:r>
        <w:tab/>
      </w:r>
      <w:r>
        <w:rPr>
          <w:rStyle w:val="Cmarkslabel"/>
        </w:rPr>
        <w:t xml:space="preserve">4 </w:t>
      </w:r>
      <w:r w:rsidRPr="00A57AB8">
        <w:rPr>
          <w:rStyle w:val="Cmarkslabel"/>
        </w:rPr>
        <w:t>marks</w:t>
      </w:r>
      <w:r>
        <w:tab/>
      </w:r>
      <w:r w:rsidR="00024D0A">
        <w:t>[</w:t>
      </w:r>
      <w:r>
        <w:t>5.4</w:t>
      </w:r>
      <w:r w:rsidR="00024D0A">
        <w:t>]</w:t>
      </w:r>
    </w:p>
    <w:p w14:paraId="5BE5C9AD" w14:textId="77777777" w:rsidR="00AA267E" w:rsidRPr="001E6776" w:rsidRDefault="00AA267E" w:rsidP="002C2F96">
      <w:pPr>
        <w:pStyle w:val="Pquestiontextpartsa"/>
        <w:rPr>
          <w:rStyle w:val="Cquestionpartlabelbold"/>
        </w:rPr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 w:rsidR="002C2F96">
        <w:rPr>
          <w:rStyle w:val="Cquestionpartlabelbold"/>
        </w:rPr>
        <w:tab/>
      </w:r>
    </w:p>
    <w:tbl>
      <w:tblPr>
        <w:tblW w:w="0" w:type="auto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AA267E" w:rsidRPr="003C62BB" w14:paraId="7853DF68" w14:textId="77777777" w:rsidTr="005D712C">
        <w:trPr>
          <w:trHeight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6DFEC" w14:textId="77777777" w:rsidR="00AA267E" w:rsidRPr="00AF22A7" w:rsidRDefault="00AA267E" w:rsidP="005D712C">
            <w:pPr>
              <w:pStyle w:val="Ptabletext"/>
              <w:rPr>
                <w:rStyle w:val="Cmathsexpressions"/>
              </w:rPr>
            </w:pPr>
            <w:r w:rsidRPr="00AF22A7">
              <w:rPr>
                <w:rStyle w:val="Cmathsexpressions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90DB2" w14:textId="77777777" w:rsidR="00AA267E" w:rsidRPr="003C62BB" w:rsidRDefault="00AA267E" w:rsidP="005D712C">
            <w:pPr>
              <w:pStyle w:val="Ptabletext"/>
            </w:pPr>
            <w:r w:rsidRPr="003C62BB">
              <w:t>1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F188A" w14:textId="77777777" w:rsidR="00AA267E" w:rsidRPr="003C62BB" w:rsidRDefault="00AA267E" w:rsidP="005D712C">
            <w:pPr>
              <w:pStyle w:val="Ptabletext"/>
            </w:pPr>
            <w:r w:rsidRPr="003C62BB">
              <w:t>1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4CC9" w14:textId="77777777" w:rsidR="00AA267E" w:rsidRPr="003C62BB" w:rsidRDefault="00AA267E" w:rsidP="005D712C">
            <w:pPr>
              <w:pStyle w:val="Ptabletext"/>
            </w:pPr>
            <w:r w:rsidRPr="003C62BB">
              <w:t>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79A7B" w14:textId="77777777" w:rsidR="00AA267E" w:rsidRPr="003C62BB" w:rsidRDefault="00AA267E" w:rsidP="005D712C">
            <w:pPr>
              <w:pStyle w:val="Ptabletext"/>
            </w:pPr>
            <w:r w:rsidRPr="003C62BB">
              <w:t>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E23E5" w14:textId="77777777" w:rsidR="00AA267E" w:rsidRPr="003C62BB" w:rsidRDefault="00AA267E" w:rsidP="005D712C">
            <w:pPr>
              <w:pStyle w:val="Ptabletext"/>
            </w:pPr>
            <w:r w:rsidRPr="003C62BB">
              <w:t>9</w:t>
            </w:r>
          </w:p>
        </w:tc>
      </w:tr>
      <w:tr w:rsidR="00AA267E" w:rsidRPr="003C62BB" w14:paraId="55B52164" w14:textId="77777777" w:rsidTr="005D712C">
        <w:trPr>
          <w:trHeight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E9A1C" w14:textId="77777777" w:rsidR="00AA267E" w:rsidRPr="00AF22A7" w:rsidRDefault="00AA267E" w:rsidP="005D712C">
            <w:pPr>
              <w:pStyle w:val="Ptabletext"/>
              <w:rPr>
                <w:rStyle w:val="Cmathsexpressions"/>
              </w:rPr>
            </w:pPr>
            <w:r w:rsidRPr="00AF22A7">
              <w:rPr>
                <w:rStyle w:val="Cmathsexpressions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AEB6D" w14:textId="77777777" w:rsidR="00AA267E" w:rsidRPr="003C62BB" w:rsidRDefault="00AA267E" w:rsidP="005D712C">
            <w:pPr>
              <w:pStyle w:val="Ptabletext"/>
            </w:pPr>
            <w:r w:rsidRPr="003C62BB">
              <w:t>2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6AAD6" w14:textId="77777777" w:rsidR="00AA267E" w:rsidRPr="003C62BB" w:rsidRDefault="00AA267E" w:rsidP="005D712C">
            <w:pPr>
              <w:pStyle w:val="Ptabletext"/>
            </w:pPr>
            <w:r w:rsidRPr="003C62BB">
              <w:t>2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49F80" w14:textId="77777777" w:rsidR="00AA267E" w:rsidRPr="003C62BB" w:rsidRDefault="00AA267E" w:rsidP="005D712C">
            <w:pPr>
              <w:pStyle w:val="Ptabletext"/>
            </w:pPr>
            <w:r w:rsidRPr="003C62BB"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7971E" w14:textId="77777777" w:rsidR="00AA267E" w:rsidRPr="003C62BB" w:rsidRDefault="00AA267E" w:rsidP="005D712C">
            <w:pPr>
              <w:pStyle w:val="Ptabletext"/>
            </w:pPr>
            <w:r w:rsidRPr="003C62BB">
              <w:t>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D146B" w14:textId="77777777" w:rsidR="00AA267E" w:rsidRPr="003C62BB" w:rsidRDefault="00AA267E" w:rsidP="005D712C">
            <w:pPr>
              <w:pStyle w:val="Ptabletext"/>
            </w:pPr>
            <w:r w:rsidRPr="003C62BB">
              <w:t>18</w:t>
            </w:r>
          </w:p>
        </w:tc>
      </w:tr>
    </w:tbl>
    <w:p w14:paraId="20CECEF9" w14:textId="77777777" w:rsidR="00AA267E" w:rsidRPr="002C2F96" w:rsidRDefault="00AA267E" w:rsidP="002C2F96">
      <w:pPr>
        <w:pStyle w:val="Pquestiontextpartsa"/>
        <w:rPr>
          <w:rStyle w:val="Cquestionpartlabelbold"/>
        </w:rPr>
      </w:pPr>
      <w:r w:rsidRPr="002C2F96">
        <w:rPr>
          <w:rStyle w:val="Cquestionpartlabelbold"/>
        </w:rPr>
        <w:t>(b)</w:t>
      </w:r>
      <w:r w:rsidR="002C2F96" w:rsidRPr="002C2F96">
        <w:rPr>
          <w:rStyle w:val="Cquestionpartlabelbold"/>
        </w:rPr>
        <w:tab/>
      </w:r>
    </w:p>
    <w:tbl>
      <w:tblPr>
        <w:tblW w:w="0" w:type="auto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AA267E" w:rsidRPr="003C62BB" w14:paraId="6B23F13D" w14:textId="77777777" w:rsidTr="005D712C">
        <w:trPr>
          <w:trHeight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6F189" w14:textId="77777777" w:rsidR="00AA267E" w:rsidRPr="00AF22A7" w:rsidRDefault="00AA267E" w:rsidP="005D712C">
            <w:pPr>
              <w:pStyle w:val="Ptabletext"/>
              <w:rPr>
                <w:rStyle w:val="Cmathsexpressions"/>
              </w:rPr>
            </w:pPr>
            <w:r w:rsidRPr="00AF22A7">
              <w:rPr>
                <w:rStyle w:val="Cmathsexpressions"/>
              </w:rPr>
              <w:t>p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CEEC3" w14:textId="77777777" w:rsidR="00AA267E" w:rsidRPr="003C62BB" w:rsidRDefault="00AA267E" w:rsidP="005D712C">
            <w:pPr>
              <w:pStyle w:val="Ptabletext"/>
            </w:pPr>
            <w:r w:rsidRPr="003C62BB"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06815" w14:textId="77777777" w:rsidR="00AA267E" w:rsidRPr="003C62BB" w:rsidRDefault="00AA267E" w:rsidP="005D712C">
            <w:pPr>
              <w:pStyle w:val="Ptabletext"/>
            </w:pPr>
            <w:r w:rsidRPr="003C62BB">
              <w:t>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E524" w14:textId="77777777" w:rsidR="00AA267E" w:rsidRPr="003C62BB" w:rsidRDefault="00AA267E" w:rsidP="005D712C">
            <w:pPr>
              <w:pStyle w:val="Ptabletext"/>
            </w:pPr>
            <w:r w:rsidRPr="003C62BB">
              <w:t>1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4650E" w14:textId="77777777" w:rsidR="00AA267E" w:rsidRPr="003C62BB" w:rsidRDefault="00AA267E" w:rsidP="005D712C">
            <w:pPr>
              <w:pStyle w:val="Ptabletext"/>
            </w:pPr>
            <w:r w:rsidRPr="003C62BB">
              <w:t>1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58ECB" w14:textId="77777777" w:rsidR="00AA267E" w:rsidRPr="003C62BB" w:rsidRDefault="00AA267E" w:rsidP="005D712C">
            <w:pPr>
              <w:pStyle w:val="Ptabletext"/>
            </w:pPr>
            <w:r w:rsidRPr="003C62BB">
              <w:t>35</w:t>
            </w:r>
          </w:p>
        </w:tc>
      </w:tr>
      <w:tr w:rsidR="00AA267E" w:rsidRPr="003C62BB" w14:paraId="0ABCF479" w14:textId="77777777" w:rsidTr="005D712C">
        <w:trPr>
          <w:trHeight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A95CA" w14:textId="77777777" w:rsidR="00AA267E" w:rsidRPr="00AF22A7" w:rsidRDefault="00AA267E" w:rsidP="005D712C">
            <w:pPr>
              <w:pStyle w:val="Ptabletext"/>
              <w:rPr>
                <w:rStyle w:val="Cmathsexpressions"/>
              </w:rPr>
            </w:pPr>
            <w:r w:rsidRPr="00AF22A7">
              <w:rPr>
                <w:rStyle w:val="Cmathsexpressions"/>
              </w:rPr>
              <w:t>q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13E20" w14:textId="77777777" w:rsidR="00AA267E" w:rsidRPr="003C62BB" w:rsidRDefault="00AA267E" w:rsidP="005D712C">
            <w:pPr>
              <w:pStyle w:val="Ptabletext"/>
            </w:pPr>
            <w:r w:rsidRPr="003C62BB">
              <w:t>-7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2000" w14:textId="77777777" w:rsidR="00AA267E" w:rsidRPr="003C62BB" w:rsidRDefault="00AA267E" w:rsidP="005D712C">
            <w:pPr>
              <w:pStyle w:val="Ptabletext"/>
            </w:pPr>
            <w:r w:rsidRPr="003C62BB">
              <w:t>-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D79B1" w14:textId="77777777" w:rsidR="00AA267E" w:rsidRPr="003C62BB" w:rsidRDefault="00AA267E" w:rsidP="005D712C">
            <w:pPr>
              <w:pStyle w:val="Ptabletext"/>
            </w:pPr>
            <w:r w:rsidRPr="003C62BB">
              <w:t>2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23F08" w14:textId="77777777" w:rsidR="00AA267E" w:rsidRPr="003C62BB" w:rsidRDefault="00AA267E" w:rsidP="005D712C">
            <w:pPr>
              <w:pStyle w:val="Ptabletext"/>
            </w:pPr>
            <w:r w:rsidRPr="003C62BB">
              <w:t>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91DE6" w14:textId="77777777" w:rsidR="00AA267E" w:rsidRPr="003C62BB" w:rsidRDefault="00AA267E" w:rsidP="005D712C">
            <w:pPr>
              <w:pStyle w:val="Ptabletext"/>
            </w:pPr>
            <w:r w:rsidRPr="003C62BB">
              <w:t>95</w:t>
            </w:r>
          </w:p>
        </w:tc>
      </w:tr>
    </w:tbl>
    <w:p w14:paraId="0DFB795C" w14:textId="4B3EA3FC" w:rsidR="007A112A" w:rsidRPr="00D83F40" w:rsidRDefault="00DA0A12" w:rsidP="007A112A">
      <w:pPr>
        <w:pStyle w:val="Psectionresults"/>
        <w:rPr>
          <w:rFonts w:eastAsiaTheme="minorHAnsi"/>
        </w:rPr>
      </w:pPr>
      <w:r>
        <w:t xml:space="preserve">Short answer total: </w:t>
      </w:r>
      <w:r w:rsidR="007A112A" w:rsidRPr="00D83F40">
        <w:t>5</w:t>
      </w:r>
      <w:r w:rsidR="00024D0A">
        <w:t>2</w:t>
      </w:r>
    </w:p>
    <w:p w14:paraId="036B8921" w14:textId="77777777" w:rsidR="007A112A" w:rsidRPr="00D83F40" w:rsidRDefault="007A112A" w:rsidP="000C7CCC">
      <w:pPr>
        <w:pStyle w:val="Psectionheading"/>
      </w:pPr>
      <w:r w:rsidRPr="00D83F40">
        <w:lastRenderedPageBreak/>
        <w:t>Extended answer section</w:t>
      </w:r>
    </w:p>
    <w:p w14:paraId="6BA25401" w14:textId="21E11813" w:rsidR="007A112A" w:rsidRPr="005931BD" w:rsidRDefault="000F42D5" w:rsidP="000C7CCC">
      <w:pPr>
        <w:pStyle w:val="Pquestionheadingsx1stafterhead"/>
      </w:pPr>
      <w:r>
        <w:t>Question 25</w:t>
      </w:r>
      <w:r w:rsidR="007A112A">
        <w:tab/>
      </w:r>
      <w:r>
        <w:rPr>
          <w:rStyle w:val="Cmarkslabel"/>
        </w:rPr>
        <w:t>9</w:t>
      </w:r>
      <w:r w:rsidR="007A112A">
        <w:rPr>
          <w:rStyle w:val="Cmarkslabel"/>
        </w:rPr>
        <w:t xml:space="preserve"> </w:t>
      </w:r>
      <w:r w:rsidR="007A112A" w:rsidRPr="00A57AB8">
        <w:rPr>
          <w:rStyle w:val="Cmarkslabel"/>
        </w:rPr>
        <w:t>marks</w:t>
      </w:r>
      <w:r w:rsidR="007A112A">
        <w:tab/>
      </w:r>
      <w:r w:rsidR="00024D0A">
        <w:t>[</w:t>
      </w:r>
      <w:r w:rsidR="007A112A">
        <w:t>5.8</w:t>
      </w:r>
      <w:r w:rsidR="00024D0A">
        <w:t>]</w:t>
      </w:r>
    </w:p>
    <w:p w14:paraId="4D7D9789" w14:textId="3CF29B25" w:rsidR="00AA267E" w:rsidRPr="001E6776" w:rsidRDefault="00AA267E" w:rsidP="000C7CCC">
      <w:pPr>
        <w:pStyle w:val="Pquestiontextpartsa"/>
        <w:keepNext/>
        <w:rPr>
          <w:rStyle w:val="Cquestionpartlabelbold"/>
        </w:rPr>
      </w:pPr>
      <w:r>
        <w:rPr>
          <w:rStyle w:val="Cquestionpartlabelbold"/>
        </w:rPr>
        <w:t>(a)</w:t>
      </w:r>
      <w:r w:rsidR="00024D0A">
        <w:t>,</w:t>
      </w:r>
      <w:r w:rsidRPr="00654AF2">
        <w:t xml:space="preserve"> </w:t>
      </w:r>
      <w:r>
        <w:rPr>
          <w:rStyle w:val="Cquestionpartlabelbold"/>
        </w:rPr>
        <w:t>(b)</w:t>
      </w:r>
      <w:r w:rsidR="00024D0A">
        <w:rPr>
          <w:rStyle w:val="Cquestionpartlabelbold"/>
        </w:rPr>
        <w:t xml:space="preserve"> </w:t>
      </w:r>
      <w:r w:rsidR="000C7CCC">
        <w:t>(O</w:t>
      </w:r>
      <w:r w:rsidR="00024D0A" w:rsidRPr="009B645B">
        <w:t xml:space="preserve">ther answers are </w:t>
      </w:r>
      <w:r w:rsidR="00024D0A">
        <w:t>possible.),</w:t>
      </w:r>
      <w:r w:rsidRPr="009B645B">
        <w:t xml:space="preserve"> </w:t>
      </w:r>
      <w:r w:rsidRPr="001E6776">
        <w:rPr>
          <w:rStyle w:val="Cquestionpartlabelbold"/>
        </w:rPr>
        <w:t>(f)</w:t>
      </w:r>
    </w:p>
    <w:p w14:paraId="662B2F45" w14:textId="77777777" w:rsidR="007737C0" w:rsidRDefault="007737C0" w:rsidP="000C7CCC">
      <w:pPr>
        <w:keepNext/>
        <w:rPr>
          <w:rStyle w:val="Cquestionpartlabelbold"/>
        </w:rPr>
      </w:pPr>
      <w:r w:rsidRPr="009B3E7C">
        <w:rPr>
          <w:noProof/>
        </w:rPr>
        <w:drawing>
          <wp:inline distT="0" distB="0" distL="0" distR="0" wp14:anchorId="59525CEE" wp14:editId="47C3FC4A">
            <wp:extent cx="2507540" cy="3469306"/>
            <wp:effectExtent l="0" t="0" r="7620" b="10795"/>
            <wp:docPr id="3" name="Picture 3" descr="Macintosh HD:Users:lizwaud:Desktop:PM7_eBook:Batch 1 commenced:Artwork_CORRECTED_041016_Use this:Exams:PM2e_07_EB_SE1E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Macintosh HD:Users:lizwaud:Desktop:PM7_eBook:Batch 1 commenced:Artwork_CORRECTED_041016_Use this:Exams:PM2e_07_EB_SE1ES_02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054" cy="3470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1C1555E" w14:textId="77777777" w:rsidR="00AA267E" w:rsidRPr="002C2F96" w:rsidRDefault="00AA267E" w:rsidP="002C2F96">
      <w:pPr>
        <w:pStyle w:val="Pquestiontextpartsa"/>
        <w:rPr>
          <w:rStyle w:val="Cquestionpartlabelbold"/>
        </w:rPr>
      </w:pPr>
      <w:r w:rsidRPr="002C2F96">
        <w:rPr>
          <w:rStyle w:val="Cquestionpartlabelbold"/>
        </w:rPr>
        <w:t>(c)</w:t>
      </w:r>
      <w:r w:rsidR="002C2F96" w:rsidRPr="002C2F96">
        <w:rPr>
          <w:rStyle w:val="Cquestionpartlabelbold"/>
        </w:rPr>
        <w:tab/>
      </w:r>
    </w:p>
    <w:tbl>
      <w:tblPr>
        <w:tblW w:w="0" w:type="auto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23"/>
        <w:gridCol w:w="567"/>
      </w:tblGrid>
      <w:tr w:rsidR="00AA267E" w:rsidRPr="009B645B" w14:paraId="3003BAAC" w14:textId="77777777" w:rsidTr="005D712C">
        <w:trPr>
          <w:trHeight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4AED3" w14:textId="77777777" w:rsidR="00AA267E" w:rsidRPr="00AF22A7" w:rsidRDefault="00AA267E" w:rsidP="005D712C">
            <w:pPr>
              <w:pStyle w:val="Ptabletext"/>
              <w:rPr>
                <w:rStyle w:val="Cmathsexpressions"/>
              </w:rPr>
            </w:pPr>
            <w:r w:rsidRPr="00AF22A7">
              <w:rPr>
                <w:rStyle w:val="Cmathsexpressions"/>
              </w:rPr>
              <w:t>x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3868F" w14:textId="77777777" w:rsidR="00AA267E" w:rsidRPr="009B645B" w:rsidRDefault="00AA267E" w:rsidP="005D712C">
            <w:pPr>
              <w:pStyle w:val="Ptabletext"/>
            </w:pPr>
            <w:r w:rsidRPr="009B645B">
              <w:t>-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DCE60" w14:textId="77777777" w:rsidR="00AA267E" w:rsidRPr="009B645B" w:rsidRDefault="00AA267E" w:rsidP="005D712C">
            <w:pPr>
              <w:pStyle w:val="Ptabletext"/>
            </w:pPr>
            <w:r w:rsidRPr="009B645B">
              <w:t>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31C15" w14:textId="77777777" w:rsidR="00AA267E" w:rsidRPr="00654AF2" w:rsidRDefault="00AA267E" w:rsidP="005D712C">
            <w:pPr>
              <w:pStyle w:val="Ptabletext"/>
            </w:pPr>
            <w:r w:rsidRPr="00654AF2">
              <w:t>1</w:t>
            </w:r>
          </w:p>
        </w:tc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917FC" w14:textId="77777777" w:rsidR="00AA267E" w:rsidRPr="00654AF2" w:rsidRDefault="00AA267E" w:rsidP="005D712C">
            <w:pPr>
              <w:pStyle w:val="Ptabletext"/>
            </w:pPr>
            <w:r w:rsidRPr="00654AF2">
              <w:t>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A0DE4" w14:textId="77777777" w:rsidR="00AA267E" w:rsidRPr="00654AF2" w:rsidRDefault="00AA267E" w:rsidP="005D712C">
            <w:pPr>
              <w:pStyle w:val="Ptabletext"/>
            </w:pPr>
            <w:r w:rsidRPr="00654AF2">
              <w:t>4</w:t>
            </w:r>
          </w:p>
        </w:tc>
      </w:tr>
      <w:tr w:rsidR="00AA267E" w:rsidRPr="009B645B" w14:paraId="6FD37C82" w14:textId="77777777" w:rsidTr="005D712C">
        <w:trPr>
          <w:trHeight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D1FF8" w14:textId="77777777" w:rsidR="00AA267E" w:rsidRPr="00AF22A7" w:rsidRDefault="00AA267E" w:rsidP="005D712C">
            <w:pPr>
              <w:pStyle w:val="Ptabletext"/>
              <w:rPr>
                <w:rStyle w:val="Cmathsexpressions"/>
              </w:rPr>
            </w:pPr>
            <w:r w:rsidRPr="00AF22A7">
              <w:rPr>
                <w:rStyle w:val="Cmathsexpressions"/>
              </w:rPr>
              <w:t>y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02B82" w14:textId="77777777" w:rsidR="00AA267E" w:rsidRPr="009B645B" w:rsidRDefault="00AA267E" w:rsidP="005D712C">
            <w:pPr>
              <w:pStyle w:val="Ptabletext"/>
            </w:pPr>
            <w:r w:rsidRPr="009B645B">
              <w:t>-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1FFD5" w14:textId="77777777" w:rsidR="00AA267E" w:rsidRPr="009B645B" w:rsidRDefault="00AA267E" w:rsidP="005D712C">
            <w:pPr>
              <w:pStyle w:val="Ptabletext"/>
            </w:pPr>
            <w:r w:rsidRPr="009B645B">
              <w:t>1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04D8B" w14:textId="77777777" w:rsidR="00AA267E" w:rsidRPr="00654AF2" w:rsidRDefault="00AA267E" w:rsidP="005D712C">
            <w:pPr>
              <w:pStyle w:val="Ptabletext"/>
            </w:pPr>
            <w:r w:rsidRPr="00654AF2">
              <w:t>3</w:t>
            </w:r>
          </w:p>
        </w:tc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BAC0F" w14:textId="77777777" w:rsidR="00AA267E" w:rsidRPr="00654AF2" w:rsidRDefault="00AA267E" w:rsidP="005D712C">
            <w:pPr>
              <w:pStyle w:val="Ptabletext"/>
            </w:pPr>
            <w:r w:rsidRPr="00654AF2">
              <w:t>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477C3" w14:textId="77777777" w:rsidR="00AA267E" w:rsidRPr="00654AF2" w:rsidRDefault="00AA267E" w:rsidP="005D712C">
            <w:pPr>
              <w:pStyle w:val="Ptabletext"/>
            </w:pPr>
            <w:r w:rsidRPr="00654AF2">
              <w:t>9</w:t>
            </w:r>
          </w:p>
        </w:tc>
      </w:tr>
    </w:tbl>
    <w:p w14:paraId="37D0863B" w14:textId="4A7641C3" w:rsidR="00AA267E" w:rsidRPr="009B645B" w:rsidRDefault="00AA267E" w:rsidP="000C7CCC">
      <w:pPr>
        <w:pStyle w:val="Pquestiontextpartsa"/>
      </w:pPr>
      <w:r w:rsidRPr="001E6776">
        <w:rPr>
          <w:rStyle w:val="Cquestionpartlabelbold"/>
        </w:rPr>
        <w:t>(</w:t>
      </w:r>
      <w:r w:rsidR="0008123B"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 w:rsidR="000C7CCC">
        <w:rPr>
          <w:rStyle w:val="Cquestionpartlabelbold"/>
        </w:rPr>
        <w:tab/>
      </w:r>
      <w:r w:rsidRPr="00654AF2">
        <w:rPr>
          <w:rStyle w:val="Cmathsexpressions"/>
        </w:rPr>
        <w:t>y</w:t>
      </w:r>
      <w:r w:rsidRPr="00654AF2">
        <w:t xml:space="preserve"> = 2</w:t>
      </w:r>
      <w:r w:rsidRPr="00654AF2">
        <w:rPr>
          <w:rStyle w:val="Cmathsexpressions"/>
        </w:rPr>
        <w:t>x</w:t>
      </w:r>
      <w:r w:rsidRPr="009B645B">
        <w:t xml:space="preserve"> + 1</w:t>
      </w:r>
    </w:p>
    <w:p w14:paraId="55BA5E99" w14:textId="2D21E569" w:rsidR="00AA267E" w:rsidRDefault="00AA267E" w:rsidP="002C2F96">
      <w:pPr>
        <w:pStyle w:val="Pquestiontextpartsa"/>
      </w:pPr>
      <w:r w:rsidRPr="001E6776">
        <w:rPr>
          <w:rStyle w:val="Cquestionpartlabelbold"/>
        </w:rPr>
        <w:t>(e)</w:t>
      </w:r>
      <w:r w:rsidR="002C2F96">
        <w:tab/>
      </w:r>
      <w:r w:rsidRPr="00654AF2">
        <w:t>Whe</w:t>
      </w:r>
      <w:r w:rsidR="000C7CCC">
        <w:t>re</w:t>
      </w:r>
      <w:r w:rsidRPr="00654AF2">
        <w:t xml:space="preserve"> </w:t>
      </w:r>
      <w:r w:rsidRPr="00654AF2">
        <w:rPr>
          <w:rStyle w:val="Cmathsexpressions"/>
        </w:rPr>
        <w:t>x</w:t>
      </w:r>
      <w:r w:rsidR="000C7CCC">
        <w:t xml:space="preserve"> = 1:</w:t>
      </w:r>
      <w:r w:rsidR="002C2F96">
        <w:br/>
      </w:r>
      <w:r w:rsidRPr="00654AF2">
        <w:rPr>
          <w:rStyle w:val="Cmathsexpressions"/>
        </w:rPr>
        <w:t>y</w:t>
      </w:r>
      <w:r w:rsidRPr="009B645B">
        <w:t xml:space="preserve"> = 2(1) + 1</w:t>
      </w:r>
      <w:r w:rsidR="000C7CCC">
        <w:t xml:space="preserve"> </w:t>
      </w:r>
      <w:r w:rsidRPr="009B645B">
        <w:t>= 3</w:t>
      </w:r>
      <w:r w:rsidR="002C2F96">
        <w:br/>
      </w:r>
      <w:r w:rsidRPr="009B645B">
        <w:t xml:space="preserve">So, </w:t>
      </w:r>
      <w:r w:rsidR="000C7CCC">
        <w:t>t</w:t>
      </w:r>
      <w:r w:rsidR="009B3E7C">
        <w:t xml:space="preserve">he point </w:t>
      </w:r>
      <w:r w:rsidRPr="009B645B">
        <w:t xml:space="preserve">(1, 2) </w:t>
      </w:r>
      <w:r w:rsidR="009B3E7C">
        <w:t>is not</w:t>
      </w:r>
      <w:r w:rsidRPr="009B645B">
        <w:t xml:space="preserve"> on the line.</w:t>
      </w:r>
    </w:p>
    <w:p w14:paraId="7086E8C4" w14:textId="034F4400" w:rsidR="000F42D5" w:rsidRPr="005931BD" w:rsidRDefault="000F42D5" w:rsidP="000F42D5">
      <w:pPr>
        <w:pStyle w:val="Pquestionheadingsx"/>
      </w:pPr>
      <w:r>
        <w:t>Question 26</w:t>
      </w:r>
      <w:r>
        <w:tab/>
      </w:r>
      <w:r>
        <w:rPr>
          <w:rStyle w:val="Cmarkslabel"/>
        </w:rPr>
        <w:t xml:space="preserve">6 </w:t>
      </w:r>
      <w:r w:rsidRPr="00A57AB8">
        <w:rPr>
          <w:rStyle w:val="Cmarkslabel"/>
        </w:rPr>
        <w:t>marks</w:t>
      </w:r>
      <w:r>
        <w:tab/>
      </w:r>
      <w:r w:rsidR="000C7CCC">
        <w:t>[</w:t>
      </w:r>
      <w:r>
        <w:t>1.6</w:t>
      </w:r>
      <w:r w:rsidR="000C7CCC">
        <w:t>]</w:t>
      </w:r>
    </w:p>
    <w:p w14:paraId="029C97AD" w14:textId="227B662F" w:rsidR="000F42D5" w:rsidRDefault="000F42D5" w:rsidP="000F42D5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9B645B">
        <w:t xml:space="preserve">Some trial and error may </w:t>
      </w:r>
      <w:r w:rsidR="005D4460">
        <w:t>be required to find the answer:</w:t>
      </w:r>
      <w:r w:rsidR="005D4460">
        <w:br/>
      </w:r>
      <w:r w:rsidRPr="009B645B">
        <w:t>9 $1 coins and 26 $2 coins</w:t>
      </w:r>
      <w:r>
        <w:br/>
      </w:r>
      <w:r w:rsidRPr="009B645B">
        <w:t>(The number of $1 coins must be odd to give the odd total of money)</w:t>
      </w:r>
    </w:p>
    <w:p w14:paraId="4C736DB0" w14:textId="29A21D4F" w:rsidR="000F42D5" w:rsidRDefault="000F42D5" w:rsidP="000C7CCC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654AF2">
        <w:t xml:space="preserve">61 </w:t>
      </w:r>
      <w:r w:rsidRPr="00654AF2">
        <w:sym w:font="Symbol" w:char="F0B8"/>
      </w:r>
      <w:r w:rsidRPr="00654AF2">
        <w:t xml:space="preserve"> 3 = </w:t>
      </w:r>
      <w:r w:rsidRPr="009B645B">
        <w:rPr>
          <w:rFonts w:eastAsia="Calibri"/>
          <w:position w:val="-24"/>
        </w:rPr>
        <w:object w:dxaOrig="480" w:dyaOrig="615" w14:anchorId="1655B17E">
          <v:shape id="_x0000_i1062" type="#_x0000_t75" style="width:23.65pt;height:30.1pt" o:ole="">
            <v:imagedata r:id="rId89" o:title=""/>
          </v:shape>
          <o:OLEObject Type="Embed" ProgID="Equation.3" ShapeID="_x0000_i1062" DrawAspect="Content" ObjectID="_1540671137" r:id="rId90"/>
        </w:object>
      </w:r>
      <w:r w:rsidRPr="009B645B">
        <w:t>, so the children get $20 each</w:t>
      </w:r>
    </w:p>
    <w:p w14:paraId="0343C85E" w14:textId="11118144" w:rsidR="000F42D5" w:rsidRDefault="000F42D5" w:rsidP="000F42D5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Pr="009B645B">
        <w:t>Child 1: 10</w:t>
      </w:r>
      <w:r w:rsidR="000C7CCC">
        <w:t xml:space="preserve"> ×</w:t>
      </w:r>
      <w:r w:rsidRPr="009B645B">
        <w:t xml:space="preserve"> $2</w:t>
      </w:r>
      <w:r w:rsidRPr="009B645B">
        <w:tab/>
        <w:t>Child 2: 10</w:t>
      </w:r>
      <w:r w:rsidR="000C7CCC">
        <w:t xml:space="preserve"> ×</w:t>
      </w:r>
      <w:r w:rsidRPr="009B645B">
        <w:t xml:space="preserve"> $2</w:t>
      </w:r>
      <w:r w:rsidRPr="009B645B">
        <w:tab/>
      </w:r>
      <w:r w:rsidRPr="009B645B">
        <w:tab/>
        <w:t xml:space="preserve">Child 3: 6 </w:t>
      </w:r>
      <w:r w:rsidR="000C7CCC">
        <w:t xml:space="preserve">× </w:t>
      </w:r>
      <w:r w:rsidRPr="009B645B">
        <w:t xml:space="preserve">$2 and 8 </w:t>
      </w:r>
      <w:r w:rsidR="000C7CCC">
        <w:t xml:space="preserve">× </w:t>
      </w:r>
      <w:r w:rsidRPr="009B645B">
        <w:t>$1</w:t>
      </w:r>
      <w:r>
        <w:br/>
      </w:r>
      <w:r w:rsidRPr="009B645B">
        <w:t>(other answers are possible)</w:t>
      </w:r>
    </w:p>
    <w:p w14:paraId="69CBF343" w14:textId="39EE4CD7" w:rsidR="00E94D3B" w:rsidRDefault="007A112A" w:rsidP="007A112A">
      <w:pPr>
        <w:pStyle w:val="Psectionresults"/>
      </w:pPr>
      <w:r w:rsidRPr="00D83F40">
        <w:t>Extended answer total:</w:t>
      </w:r>
      <w:r w:rsidR="00DA0A12">
        <w:t xml:space="preserve"> </w:t>
      </w:r>
      <w:r w:rsidRPr="00D83F40">
        <w:t>1</w:t>
      </w:r>
      <w:r w:rsidR="000F42D5">
        <w:t>5</w:t>
      </w:r>
    </w:p>
    <w:p w14:paraId="50404FD1" w14:textId="76C84AC1" w:rsidR="00DA0A12" w:rsidRPr="00AA267E" w:rsidRDefault="000F42D5" w:rsidP="002B1E8C">
      <w:pPr>
        <w:pStyle w:val="Psectionresults"/>
        <w:spacing w:before="240" w:after="0"/>
      </w:pPr>
      <w:r>
        <w:tab/>
      </w:r>
      <w:r>
        <w:tab/>
        <w:t xml:space="preserve">TOTAL test marks: </w:t>
      </w:r>
      <w:r w:rsidR="000C7CCC">
        <w:t>79</w:t>
      </w:r>
    </w:p>
    <w:sectPr w:rsidR="00DA0A12" w:rsidRPr="00AA267E" w:rsidSect="00AA267E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FC46E8" w14:textId="77777777" w:rsidR="00167281" w:rsidRDefault="00167281">
      <w:r>
        <w:separator/>
      </w:r>
    </w:p>
  </w:endnote>
  <w:endnote w:type="continuationSeparator" w:id="0">
    <w:p w14:paraId="6B6DA01F" w14:textId="77777777" w:rsidR="00167281" w:rsidRDefault="001672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C54CDD" w14:textId="77777777" w:rsidR="00F11C9C" w:rsidRDefault="00F11C9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E74558" w14:textId="3E2230BA" w:rsidR="00E94D3B" w:rsidRPr="0077137D" w:rsidRDefault="0077137D" w:rsidP="0077137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B1E8C">
      <w:rPr>
        <w:noProof/>
      </w:rPr>
      <w:t>4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E3ADE0" w14:textId="77777777" w:rsidR="00F11C9C" w:rsidRDefault="00F11C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F850CF" w14:textId="77777777" w:rsidR="00167281" w:rsidRDefault="00167281">
      <w:r>
        <w:separator/>
      </w:r>
    </w:p>
  </w:footnote>
  <w:footnote w:type="continuationSeparator" w:id="0">
    <w:p w14:paraId="4EB29742" w14:textId="77777777" w:rsidR="00167281" w:rsidRDefault="001672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148068" w14:textId="77777777" w:rsidR="00F11C9C" w:rsidRDefault="00F11C9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8D88CC" w14:textId="0CEAF7B0" w:rsidR="0077137D" w:rsidRPr="00607EC0" w:rsidRDefault="00607EC0" w:rsidP="00607EC0">
    <w:pPr>
      <w:pStyle w:val="Pheadertext"/>
    </w:pPr>
    <w:r>
      <w:t>Pearson Mathematics 7    Semester 1 Exam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1FA1BE" w14:textId="77777777" w:rsidR="00F11C9C" w:rsidRDefault="00F11C9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C240DE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AA3246"/>
    <w:multiLevelType w:val="hybridMultilevel"/>
    <w:tmpl w:val="65C80EA6"/>
    <w:lvl w:ilvl="0" w:tplc="AB4043B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6BB6488"/>
    <w:multiLevelType w:val="hybridMultilevel"/>
    <w:tmpl w:val="371A3CA2"/>
    <w:lvl w:ilvl="0" w:tplc="E730BD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3"/>
  </w:num>
  <w:num w:numId="3">
    <w:abstractNumId w:val="13"/>
  </w:num>
  <w:num w:numId="4">
    <w:abstractNumId w:val="12"/>
  </w:num>
  <w:num w:numId="5">
    <w:abstractNumId w:val="14"/>
  </w:num>
  <w:num w:numId="6">
    <w:abstractNumId w:val="2"/>
  </w:num>
  <w:num w:numId="7">
    <w:abstractNumId w:val="8"/>
  </w:num>
  <w:num w:numId="8">
    <w:abstractNumId w:val="10"/>
  </w:num>
  <w:num w:numId="9">
    <w:abstractNumId w:val="9"/>
  </w:num>
  <w:num w:numId="10">
    <w:abstractNumId w:val="1"/>
  </w:num>
  <w:num w:numId="11">
    <w:abstractNumId w:val="4"/>
  </w:num>
  <w:num w:numId="12">
    <w:abstractNumId w:val="0"/>
  </w:num>
  <w:num w:numId="13">
    <w:abstractNumId w:val="5"/>
  </w:num>
  <w:num w:numId="14">
    <w:abstractNumId w:val="7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645B"/>
    <w:rsid w:val="00022794"/>
    <w:rsid w:val="00024D0A"/>
    <w:rsid w:val="00075CE5"/>
    <w:rsid w:val="0008123B"/>
    <w:rsid w:val="000C7CCC"/>
    <w:rsid w:val="000F42D5"/>
    <w:rsid w:val="00167281"/>
    <w:rsid w:val="001D13D5"/>
    <w:rsid w:val="002B1E8C"/>
    <w:rsid w:val="002C2F96"/>
    <w:rsid w:val="003C62BB"/>
    <w:rsid w:val="003F3BB7"/>
    <w:rsid w:val="004059DE"/>
    <w:rsid w:val="00432FF6"/>
    <w:rsid w:val="004C6602"/>
    <w:rsid w:val="004E2536"/>
    <w:rsid w:val="005D4460"/>
    <w:rsid w:val="00607EC0"/>
    <w:rsid w:val="0077137D"/>
    <w:rsid w:val="007737C0"/>
    <w:rsid w:val="007A112A"/>
    <w:rsid w:val="00831BE9"/>
    <w:rsid w:val="00984207"/>
    <w:rsid w:val="009B3E7C"/>
    <w:rsid w:val="009B645B"/>
    <w:rsid w:val="00AA18E7"/>
    <w:rsid w:val="00AA267E"/>
    <w:rsid w:val="00AA54EE"/>
    <w:rsid w:val="00B41A47"/>
    <w:rsid w:val="00D820CF"/>
    <w:rsid w:val="00DA0A12"/>
    <w:rsid w:val="00E94D3B"/>
    <w:rsid w:val="00ED195A"/>
    <w:rsid w:val="00EF4EDE"/>
    <w:rsid w:val="00F11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0BD6E4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EC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607EC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607EC0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607EC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07EC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607EC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607EC0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607EC0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607E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7EC0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607EC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607EC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607EC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607EC0"/>
    <w:rPr>
      <w:b/>
    </w:rPr>
  </w:style>
  <w:style w:type="paragraph" w:customStyle="1" w:styleId="Pquestiontextpartsa">
    <w:name w:val="P: question text parts (a)"/>
    <w:basedOn w:val="Pquestiontextmainstem"/>
    <w:qFormat/>
    <w:rsid w:val="00607EC0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607EC0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607EC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607EC0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A26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607EC0"/>
    <w:pPr>
      <w:spacing w:before="0"/>
    </w:pPr>
  </w:style>
  <w:style w:type="paragraph" w:customStyle="1" w:styleId="Psectionresults">
    <w:name w:val="P: section results"/>
    <w:qFormat/>
    <w:rsid w:val="00607EC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markslabel">
    <w:name w:val="C: marks label"/>
    <w:uiPriority w:val="1"/>
    <w:qFormat/>
    <w:rsid w:val="00607EC0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607EC0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607EC0"/>
    <w:pPr>
      <w:tabs>
        <w:tab w:val="right" w:pos="8505"/>
      </w:tabs>
    </w:pPr>
  </w:style>
  <w:style w:type="paragraph" w:customStyle="1" w:styleId="Pfootertext">
    <w:name w:val="P: footer text"/>
    <w:qFormat/>
    <w:rsid w:val="00607EC0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607EC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607EC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607EC0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607EC0"/>
    <w:rPr>
      <w:vertAlign w:val="superscript"/>
    </w:rPr>
  </w:style>
  <w:style w:type="character" w:styleId="CommentReference">
    <w:name w:val="annotation reference"/>
    <w:basedOn w:val="DefaultParagraphFont"/>
    <w:rsid w:val="00607EC0"/>
    <w:rPr>
      <w:sz w:val="16"/>
      <w:szCs w:val="16"/>
    </w:rPr>
  </w:style>
  <w:style w:type="paragraph" w:styleId="CommentText">
    <w:name w:val="annotation text"/>
    <w:basedOn w:val="Normal"/>
    <w:link w:val="CommentTextChar"/>
    <w:rsid w:val="00607EC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07EC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607E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07EC0"/>
    <w:rPr>
      <w:b/>
      <w:bCs/>
      <w:lang w:eastAsia="en-AU"/>
    </w:rPr>
  </w:style>
  <w:style w:type="character" w:customStyle="1" w:styleId="Halflinespace">
    <w:name w:val="Half line space"/>
    <w:rsid w:val="00607EC0"/>
    <w:rPr>
      <w:sz w:val="12"/>
    </w:rPr>
  </w:style>
  <w:style w:type="paragraph" w:styleId="ListParagraph">
    <w:name w:val="List Paragraph"/>
    <w:basedOn w:val="Normal"/>
    <w:qFormat/>
    <w:rsid w:val="00607EC0"/>
    <w:pPr>
      <w:ind w:left="720"/>
      <w:contextualSpacing/>
    </w:pPr>
  </w:style>
  <w:style w:type="character" w:customStyle="1" w:styleId="Pboldasis">
    <w:name w:val="P:  bold as is"/>
    <w:basedOn w:val="DefaultParagraphFont"/>
    <w:rsid w:val="00607EC0"/>
    <w:rPr>
      <w:b/>
    </w:rPr>
  </w:style>
  <w:style w:type="character" w:customStyle="1" w:styleId="Pemphasisasis">
    <w:name w:val="P:  emphasis as is"/>
    <w:basedOn w:val="DefaultParagraphFont"/>
    <w:rsid w:val="00607EC0"/>
    <w:rPr>
      <w:i/>
    </w:rPr>
  </w:style>
  <w:style w:type="paragraph" w:customStyle="1" w:styleId="Pbodytextfullout">
    <w:name w:val="P: body text fullout"/>
    <w:basedOn w:val="Normal"/>
    <w:rsid w:val="00607EC0"/>
    <w:pPr>
      <w:spacing w:after="120"/>
    </w:pPr>
  </w:style>
  <w:style w:type="paragraph" w:customStyle="1" w:styleId="Pdot">
    <w:name w:val="P: dot"/>
    <w:rsid w:val="00607EC0"/>
    <w:pPr>
      <w:keepLines/>
      <w:numPr>
        <w:numId w:val="1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607EC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607EC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607EC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607EC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607EC0"/>
    <w:pPr>
      <w:ind w:hanging="397"/>
    </w:pPr>
  </w:style>
  <w:style w:type="paragraph" w:customStyle="1" w:styleId="PtitleA">
    <w:name w:val="P: title A"/>
    <w:rsid w:val="00607EC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607EC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24D0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EC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607EC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607EC0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607EC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07EC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607EC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607EC0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607EC0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607E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7EC0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607EC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607EC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607EC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607EC0"/>
    <w:rPr>
      <w:b/>
    </w:rPr>
  </w:style>
  <w:style w:type="paragraph" w:customStyle="1" w:styleId="Pquestiontextpartsa">
    <w:name w:val="P: question text parts (a)"/>
    <w:basedOn w:val="Pquestiontextmainstem"/>
    <w:qFormat/>
    <w:rsid w:val="00607EC0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607EC0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607EC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607EC0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A26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607EC0"/>
    <w:pPr>
      <w:spacing w:before="0"/>
    </w:pPr>
  </w:style>
  <w:style w:type="paragraph" w:customStyle="1" w:styleId="Psectionresults">
    <w:name w:val="P: section results"/>
    <w:qFormat/>
    <w:rsid w:val="00607EC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markslabel">
    <w:name w:val="C: marks label"/>
    <w:uiPriority w:val="1"/>
    <w:qFormat/>
    <w:rsid w:val="00607EC0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607EC0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607EC0"/>
    <w:pPr>
      <w:tabs>
        <w:tab w:val="right" w:pos="8505"/>
      </w:tabs>
    </w:pPr>
  </w:style>
  <w:style w:type="paragraph" w:customStyle="1" w:styleId="Pfootertext">
    <w:name w:val="P: footer text"/>
    <w:qFormat/>
    <w:rsid w:val="00607EC0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607EC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607EC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607EC0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607EC0"/>
    <w:rPr>
      <w:vertAlign w:val="superscript"/>
    </w:rPr>
  </w:style>
  <w:style w:type="character" w:styleId="CommentReference">
    <w:name w:val="annotation reference"/>
    <w:basedOn w:val="DefaultParagraphFont"/>
    <w:rsid w:val="00607EC0"/>
    <w:rPr>
      <w:sz w:val="16"/>
      <w:szCs w:val="16"/>
    </w:rPr>
  </w:style>
  <w:style w:type="paragraph" w:styleId="CommentText">
    <w:name w:val="annotation text"/>
    <w:basedOn w:val="Normal"/>
    <w:link w:val="CommentTextChar"/>
    <w:rsid w:val="00607EC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07EC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607E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07EC0"/>
    <w:rPr>
      <w:b/>
      <w:bCs/>
      <w:lang w:eastAsia="en-AU"/>
    </w:rPr>
  </w:style>
  <w:style w:type="character" w:customStyle="1" w:styleId="Halflinespace">
    <w:name w:val="Half line space"/>
    <w:rsid w:val="00607EC0"/>
    <w:rPr>
      <w:sz w:val="12"/>
    </w:rPr>
  </w:style>
  <w:style w:type="paragraph" w:styleId="ListParagraph">
    <w:name w:val="List Paragraph"/>
    <w:basedOn w:val="Normal"/>
    <w:qFormat/>
    <w:rsid w:val="00607EC0"/>
    <w:pPr>
      <w:ind w:left="720"/>
      <w:contextualSpacing/>
    </w:pPr>
  </w:style>
  <w:style w:type="character" w:customStyle="1" w:styleId="Pboldasis">
    <w:name w:val="P:  bold as is"/>
    <w:basedOn w:val="DefaultParagraphFont"/>
    <w:rsid w:val="00607EC0"/>
    <w:rPr>
      <w:b/>
    </w:rPr>
  </w:style>
  <w:style w:type="character" w:customStyle="1" w:styleId="Pemphasisasis">
    <w:name w:val="P:  emphasis as is"/>
    <w:basedOn w:val="DefaultParagraphFont"/>
    <w:rsid w:val="00607EC0"/>
    <w:rPr>
      <w:i/>
    </w:rPr>
  </w:style>
  <w:style w:type="paragraph" w:customStyle="1" w:styleId="Pbodytextfullout">
    <w:name w:val="P: body text fullout"/>
    <w:basedOn w:val="Normal"/>
    <w:rsid w:val="00607EC0"/>
    <w:pPr>
      <w:spacing w:after="120"/>
    </w:pPr>
  </w:style>
  <w:style w:type="paragraph" w:customStyle="1" w:styleId="Pdot">
    <w:name w:val="P: dot"/>
    <w:rsid w:val="00607EC0"/>
    <w:pPr>
      <w:keepLines/>
      <w:numPr>
        <w:numId w:val="1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607EC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607EC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607EC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607EC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607EC0"/>
    <w:pPr>
      <w:ind w:hanging="397"/>
    </w:pPr>
  </w:style>
  <w:style w:type="paragraph" w:customStyle="1" w:styleId="PtitleA">
    <w:name w:val="P: title A"/>
    <w:rsid w:val="00607EC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607EC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24D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image" Target="media/image42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0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1.bin"/><Relationship Id="rId95" Type="http://schemas.openxmlformats.org/officeDocument/2006/relationships/header" Target="header3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footer" Target="footer1.xml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jpeg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jpeg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5</Pages>
  <Words>661</Words>
  <Characters>377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 </dc:creator>
  <cp:keywords> </cp:keywords>
  <cp:lastModifiedBy>Tim Carruthers</cp:lastModifiedBy>
  <cp:revision>18</cp:revision>
  <dcterms:created xsi:type="dcterms:W3CDTF">2016-09-16T05:39:00Z</dcterms:created>
  <dcterms:modified xsi:type="dcterms:W3CDTF">2016-11-14T12:24:00Z</dcterms:modified>
  <cp:category> 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